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2E54" w:rsidRDefault="00DF1519">
      <w:pPr>
        <w:rPr>
          <w:rFonts w:ascii="Arial" w:hAnsi="Arial" w:cs="Arial"/>
          <w:noProof/>
          <w:color w:val="1122CC"/>
          <w:sz w:val="27"/>
          <w:szCs w:val="27"/>
        </w:rPr>
      </w:pPr>
      <w:r>
        <w:rPr>
          <w:rFonts w:ascii="Arial" w:hAnsi="Arial" w:cs="Arial"/>
          <w:noProof/>
          <w:color w:val="1122CC"/>
          <w:sz w:val="27"/>
          <w:szCs w:val="27"/>
        </w:rPr>
        <w:drawing>
          <wp:anchor distT="0" distB="0" distL="114300" distR="114300" simplePos="0" relativeHeight="251660288" behindDoc="0" locked="0" layoutInCell="1" allowOverlap="1" wp14:anchorId="10E4AAB5" wp14:editId="2F759FA5">
            <wp:simplePos x="0" y="0"/>
            <wp:positionH relativeFrom="column">
              <wp:posOffset>2741930</wp:posOffset>
            </wp:positionH>
            <wp:positionV relativeFrom="paragraph">
              <wp:posOffset>168910</wp:posOffset>
            </wp:positionV>
            <wp:extent cx="1605280" cy="452120"/>
            <wp:effectExtent l="0" t="0" r="0" b="5080"/>
            <wp:wrapNone/>
            <wp:docPr id="2" name="rg_hi" descr="https://encrypted-tbn0.gstatic.com/images?q=tbn:ANd9GcSd2g5zlJUf_LwwDWe6w8PJ5w3JlLDNdHvmuBD8qjqrb1TEfXJ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s://encrypted-tbn0.gstatic.com/images?q=tbn:ANd9GcSd2g5zlJUf_LwwDWe6w8PJ5w3JlLDNdHvmuBD8qjqrb1TEfXJA">
                      <a:hlinkClick r:id="rId7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400" b="48800"/>
                    <a:stretch/>
                  </pic:blipFill>
                  <pic:spPr bwMode="auto">
                    <a:xfrm flipH="1">
                      <a:off x="0" y="0"/>
                      <a:ext cx="1605280" cy="45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E0DAD"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BF9FEFE" wp14:editId="60B81403">
                <wp:simplePos x="0" y="0"/>
                <wp:positionH relativeFrom="column">
                  <wp:posOffset>-31912</wp:posOffset>
                </wp:positionH>
                <wp:positionV relativeFrom="paragraph">
                  <wp:posOffset>-244121</wp:posOffset>
                </wp:positionV>
                <wp:extent cx="6942086" cy="1828800"/>
                <wp:effectExtent l="0" t="0" r="0" b="190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942086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FE0DAD" w:rsidRPr="00FE0DAD" w:rsidRDefault="00FE0DAD" w:rsidP="00FE0DAD">
                            <w:pPr>
                              <w:jc w:val="center"/>
                              <w:rPr>
                                <w:rFonts w:ascii="Jokerman" w:hAnsi="Jokerman" w:cs="Arial"/>
                                <w:outline/>
                                <w:noProof/>
                                <w:color w:val="000000"/>
                                <w:sz w:val="44"/>
                                <w:szCs w:val="44"/>
                                <w14:shadow w14:blurRad="63500" w14:dist="0" w14:dir="3600000" w14:sx="100000" w14:sy="100000" w14:kx="0" w14:ky="0" w14:algn="tl">
                                  <w14:srgbClr w14:val="000000">
                                    <w14:alpha w14:val="30000"/>
                                  </w14:srgbClr>
                                </w14:shadow>
                                <w14:textOutline w14:w="1841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</w:pPr>
                            <w:r w:rsidRPr="00FE0DAD">
                              <w:rPr>
                                <w:rFonts w:ascii="Jokerman" w:hAnsi="Jokerman" w:cs="Arial"/>
                                <w:outline/>
                                <w:noProof/>
                                <w:color w:val="000000"/>
                                <w:sz w:val="44"/>
                                <w:szCs w:val="44"/>
                                <w14:shadow w14:blurRad="63500" w14:dist="0" w14:dir="3600000" w14:sx="100000" w14:sy="100000" w14:kx="0" w14:ky="0" w14:algn="tl">
                                  <w14:srgbClr w14:val="000000">
                                    <w14:alpha w14:val="30000"/>
                                  </w14:srgbClr>
                                </w14:shadow>
                                <w14:textOutline w14:w="1841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Distance Between Points on a Coordinate Plan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BF9FEFE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-2.5pt;margin-top:-19.2pt;width:546.6pt;height:2in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" filled="f" stroked="f">
                <v:textbox style="mso-fit-shape-to-text:t">
                  <w:txbxContent>
                    <w:p w:rsidR="00FE0DAD" w:rsidRPr="00FE0DAD" w:rsidRDefault="00FE0DAD" w:rsidP="00FE0DAD">
                      <w:pPr>
                        <w:jc w:val="center"/>
                        <w:rPr>
                          <w:rFonts w:ascii="Jokerman" w:hAnsi="Jokerman" w:cs="Arial"/>
                          <w:outline/>
                          <w:noProof/>
                          <w:color w:val="000000"/>
                          <w:sz w:val="44"/>
                          <w:szCs w:val="44"/>
                          <w14:shadow w14:blurRad="63500" w14:dist="0" w14:dir="3600000" w14:sx="100000" w14:sy="100000" w14:kx="0" w14:ky="0" w14:algn="tl">
                            <w14:srgbClr w14:val="000000">
                              <w14:alpha w14:val="30000"/>
                            </w14:srgbClr>
                          </w14:shadow>
                          <w14:textOutline w14:w="1841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</w:pPr>
                      <w:r w:rsidRPr="00FE0DAD">
                        <w:rPr>
                          <w:rFonts w:ascii="Jokerman" w:hAnsi="Jokerman" w:cs="Arial"/>
                          <w:outline/>
                          <w:noProof/>
                          <w:color w:val="000000"/>
                          <w:sz w:val="44"/>
                          <w:szCs w:val="44"/>
                          <w14:shadow w14:blurRad="63500" w14:dist="0" w14:dir="3600000" w14:sx="100000" w14:sy="100000" w14:kx="0" w14:ky="0" w14:algn="tl">
                            <w14:srgbClr w14:val="000000">
                              <w14:alpha w14:val="30000"/>
                            </w14:srgbClr>
                          </w14:shadow>
                          <w14:textOutline w14:w="1841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Distance Between Points on a Coordinate Plane</w:t>
                      </w:r>
                    </w:p>
                  </w:txbxContent>
                </v:textbox>
              </v:shape>
            </w:pict>
          </mc:Fallback>
        </mc:AlternateContent>
      </w:r>
    </w:p>
    <w:p w:rsidR="00FE0DAD" w:rsidRDefault="00FE0DAD">
      <w:pPr>
        <w:rPr>
          <w:rFonts w:ascii="Arial" w:hAnsi="Arial" w:cs="Arial"/>
          <w:noProof/>
          <w:color w:val="1122CC"/>
          <w:sz w:val="27"/>
          <w:szCs w:val="27"/>
        </w:rPr>
      </w:pPr>
    </w:p>
    <w:p w:rsidR="00FE0DAD" w:rsidRDefault="00FE0DAD">
      <w:pPr>
        <w:rPr>
          <w:rFonts w:ascii="Arial" w:hAnsi="Arial" w:cs="Arial"/>
          <w:noProof/>
          <w:color w:val="1122CC"/>
          <w:sz w:val="27"/>
          <w:szCs w:val="27"/>
        </w:rPr>
      </w:pPr>
    </w:p>
    <w:p w:rsidR="00FE0DAD" w:rsidRPr="00DF1519" w:rsidRDefault="00FE0DAD">
      <w:pPr>
        <w:rPr>
          <w:rFonts w:ascii="Arial" w:hAnsi="Arial" w:cs="Arial"/>
          <w:noProof/>
          <w:color w:val="1122CC"/>
          <w:sz w:val="8"/>
          <w:szCs w:val="8"/>
        </w:rPr>
      </w:pPr>
    </w:p>
    <w:p w:rsidR="00216845" w:rsidRDefault="00216845">
      <w:pPr>
        <w:rPr>
          <w:rFonts w:ascii="Arial" w:hAnsi="Arial" w:cs="Arial"/>
          <w:noProof/>
          <w:color w:val="1122CC"/>
          <w:sz w:val="27"/>
          <w:szCs w:val="27"/>
        </w:rPr>
      </w:pPr>
    </w:p>
    <w:p w:rsidR="00567792" w:rsidRDefault="00567792" w:rsidP="00567792">
      <w:pPr>
        <w:ind w:firstLine="0"/>
        <w:rPr>
          <w:rFonts w:ascii="Franklin Gothic Book" w:hAnsi="Franklin Gothic Book" w:cs="Tahoma"/>
          <w:noProof/>
          <w:sz w:val="26"/>
          <w:szCs w:val="26"/>
        </w:rPr>
      </w:pPr>
      <w:r w:rsidRPr="00567792">
        <w:rPr>
          <w:rFonts w:ascii="Franklin Gothic Book" w:hAnsi="Franklin Gothic Book" w:cs="Tahoma"/>
          <w:noProof/>
          <w:sz w:val="26"/>
          <w:szCs w:val="26"/>
        </w:rPr>
        <w:t xml:space="preserve">When two ordered pairs have the same x-coordinate or y-coordinate, they are on the same line. </w:t>
      </w:r>
    </w:p>
    <w:p w:rsidR="00567792" w:rsidRPr="00BA6ACA" w:rsidRDefault="00567792" w:rsidP="00567792">
      <w:pPr>
        <w:ind w:firstLine="0"/>
        <w:rPr>
          <w:rFonts w:ascii="Franklin Gothic Book" w:hAnsi="Franklin Gothic Book" w:cs="Tahoma"/>
          <w:noProof/>
          <w:sz w:val="10"/>
          <w:szCs w:val="10"/>
        </w:rPr>
      </w:pPr>
    </w:p>
    <w:p w:rsidR="00FE0DAD" w:rsidRPr="00567792" w:rsidRDefault="00567792" w:rsidP="00567792">
      <w:pPr>
        <w:ind w:firstLine="0"/>
        <w:rPr>
          <w:rFonts w:ascii="Franklin Gothic Book" w:hAnsi="Franklin Gothic Book" w:cs="Tahoma"/>
          <w:noProof/>
          <w:sz w:val="26"/>
          <w:szCs w:val="26"/>
        </w:rPr>
      </w:pPr>
      <w:r w:rsidRPr="00567792">
        <w:rPr>
          <w:rFonts w:ascii="Franklin Gothic Book" w:hAnsi="Franklin Gothic Book" w:cs="Tahoma"/>
          <w:noProof/>
          <w:sz w:val="26"/>
          <w:szCs w:val="26"/>
        </w:rPr>
        <w:t xml:space="preserve">The distance between these </w:t>
      </w:r>
      <w:r>
        <w:rPr>
          <w:rFonts w:ascii="Franklin Gothic Book" w:hAnsi="Franklin Gothic Book" w:cs="Tahoma"/>
          <w:noProof/>
          <w:sz w:val="26"/>
          <w:szCs w:val="26"/>
        </w:rPr>
        <w:t>two points can be found</w:t>
      </w:r>
      <w:r w:rsidRPr="00567792">
        <w:rPr>
          <w:rFonts w:ascii="Franklin Gothic Book" w:hAnsi="Franklin Gothic Book" w:cs="Tahoma"/>
          <w:noProof/>
          <w:sz w:val="26"/>
          <w:szCs w:val="26"/>
        </w:rPr>
        <w:t xml:space="preserve"> by </w:t>
      </w:r>
      <w:r w:rsidRPr="00C22FE4">
        <w:rPr>
          <w:rFonts w:ascii="Franklin Gothic Book" w:hAnsi="Franklin Gothic Book" w:cs="Tahoma"/>
          <w:b/>
          <w:noProof/>
          <w:sz w:val="26"/>
          <w:szCs w:val="26"/>
          <w:u w:val="single"/>
        </w:rPr>
        <w:t>counting the spaces</w:t>
      </w:r>
      <w:r w:rsidRPr="00567792">
        <w:rPr>
          <w:rFonts w:ascii="Franklin Gothic Book" w:hAnsi="Franklin Gothic Book" w:cs="Tahoma"/>
          <w:noProof/>
          <w:sz w:val="26"/>
          <w:szCs w:val="26"/>
        </w:rPr>
        <w:t xml:space="preserve"> between the points.</w:t>
      </w:r>
    </w:p>
    <w:p w:rsidR="00FE0DAD" w:rsidRPr="00567792" w:rsidRDefault="00C96DD1">
      <w:r w:rsidRPr="00C8019F">
        <w:rPr>
          <w:rFonts w:ascii="Arial" w:hAnsi="Arial" w:cs="Arial"/>
          <w:noProof/>
          <w:color w:val="1122CC"/>
          <w:sz w:val="27"/>
          <w:szCs w:val="27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BDAC4F0" wp14:editId="22C2113E">
                <wp:simplePos x="0" y="0"/>
                <wp:positionH relativeFrom="column">
                  <wp:posOffset>3272790</wp:posOffset>
                </wp:positionH>
                <wp:positionV relativeFrom="paragraph">
                  <wp:posOffset>139065</wp:posOffset>
                </wp:positionV>
                <wp:extent cx="2083435" cy="1403985"/>
                <wp:effectExtent l="0" t="0" r="12065" b="16510"/>
                <wp:wrapNone/>
                <wp:docPr id="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343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019F" w:rsidRDefault="00C8019F" w:rsidP="00C8019F">
                            <w:pPr>
                              <w:ind w:firstLine="0"/>
                              <w:jc w:val="center"/>
                            </w:pPr>
                            <w:r>
                              <w:t>Points A and B have the same second coordinate. The distance between them is 5 unit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BDAC4F0" id="Text Box 2" o:spid="_x0000_s1027" type="#_x0000_t202" style="position:absolute;left:0;text-align:left;margin-left:257.7pt;margin-top:10.95pt;width:164.05pt;height:110.55pt;z-index:251668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">
                <v:textbox style="mso-fit-shape-to-text:t">
                  <w:txbxContent>
                    <w:p w:rsidR="00C8019F" w:rsidRDefault="00C8019F" w:rsidP="00C8019F">
                      <w:pPr>
                        <w:ind w:firstLine="0"/>
                        <w:jc w:val="center"/>
                      </w:pPr>
                      <w:r>
                        <w:t>Points A and B have the same second coordinate. The distance between them is 5 units.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71E8F86E" wp14:editId="118F91D8">
            <wp:simplePos x="0" y="0"/>
            <wp:positionH relativeFrom="column">
              <wp:posOffset>1795145</wp:posOffset>
            </wp:positionH>
            <wp:positionV relativeFrom="paragraph">
              <wp:posOffset>108585</wp:posOffset>
            </wp:positionV>
            <wp:extent cx="2689860" cy="2585085"/>
            <wp:effectExtent l="0" t="0" r="0" b="571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860" cy="2585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640A8" w:rsidRDefault="00D640A8"/>
    <w:p w:rsidR="00412B9C" w:rsidRDefault="005238A1">
      <w:r w:rsidRPr="005238A1">
        <w:rPr>
          <w:rFonts w:ascii="Franklin Gothic Book" w:hAnsi="Franklin Gothic Book" w:cs="Tahoma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CC0F060" wp14:editId="20D277CE">
                <wp:simplePos x="0" y="0"/>
                <wp:positionH relativeFrom="column">
                  <wp:posOffset>450820</wp:posOffset>
                </wp:positionH>
                <wp:positionV relativeFrom="paragraph">
                  <wp:posOffset>86847</wp:posOffset>
                </wp:positionV>
                <wp:extent cx="1062990" cy="1403985"/>
                <wp:effectExtent l="0" t="0" r="22860" b="1651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6299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238A1" w:rsidRDefault="005238A1" w:rsidP="005238A1">
                            <w:pPr>
                              <w:ind w:firstLine="0"/>
                              <w:jc w:val="both"/>
                            </w:pPr>
                            <w:r>
                              <w:t>Point A = (-3,3)</w:t>
                            </w:r>
                          </w:p>
                          <w:p w:rsidR="005238A1" w:rsidRDefault="005238A1" w:rsidP="005238A1">
                            <w:pPr>
                              <w:ind w:firstLine="0"/>
                              <w:jc w:val="both"/>
                            </w:pPr>
                            <w:r>
                              <w:t>Point B = (2,3)</w:t>
                            </w:r>
                          </w:p>
                          <w:p w:rsidR="005238A1" w:rsidRDefault="005238A1" w:rsidP="005238A1">
                            <w:pPr>
                              <w:ind w:firstLine="0"/>
                              <w:jc w:val="both"/>
                            </w:pPr>
                            <w:r>
                              <w:t>Point C = (-3,4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CC0F060" id="_x0000_s1028" type="#_x0000_t202" style="position:absolute;left:0;text-align:left;margin-left:35.5pt;margin-top:6.85pt;width:83.7pt;height:110.55pt;z-index:25167257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">
                <v:textbox style="mso-fit-shape-to-text:t">
                  <w:txbxContent>
                    <w:p w:rsidR="005238A1" w:rsidRDefault="005238A1" w:rsidP="005238A1">
                      <w:pPr>
                        <w:ind w:firstLine="0"/>
                        <w:jc w:val="both"/>
                      </w:pPr>
                      <w:r>
                        <w:t>Point A = (-3,3)</w:t>
                      </w:r>
                    </w:p>
                    <w:p w:rsidR="005238A1" w:rsidRDefault="005238A1" w:rsidP="005238A1">
                      <w:pPr>
                        <w:ind w:firstLine="0"/>
                        <w:jc w:val="both"/>
                      </w:pPr>
                      <w:r>
                        <w:t>Point B = (2,3)</w:t>
                      </w:r>
                    </w:p>
                    <w:p w:rsidR="005238A1" w:rsidRDefault="005238A1" w:rsidP="005238A1">
                      <w:pPr>
                        <w:ind w:firstLine="0"/>
                        <w:jc w:val="both"/>
                      </w:pPr>
                      <w:r>
                        <w:t>Point C = (-3,4)</w:t>
                      </w:r>
                    </w:p>
                  </w:txbxContent>
                </v:textbox>
              </v:shape>
            </w:pict>
          </mc:Fallback>
        </mc:AlternateContent>
      </w:r>
    </w:p>
    <w:p w:rsidR="00412B9C" w:rsidRDefault="00412B9C"/>
    <w:p w:rsidR="00412B9C" w:rsidRDefault="00C96DD1">
      <w:r w:rsidRPr="00DE6397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1522576C" wp14:editId="618083B4">
                <wp:simplePos x="0" y="0"/>
                <wp:positionH relativeFrom="column">
                  <wp:posOffset>4518838</wp:posOffset>
                </wp:positionH>
                <wp:positionV relativeFrom="paragraph">
                  <wp:posOffset>149535</wp:posOffset>
                </wp:positionV>
                <wp:extent cx="2476958" cy="1403985"/>
                <wp:effectExtent l="0" t="0" r="19050" b="24765"/>
                <wp:wrapNone/>
                <wp:docPr id="1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958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E6397" w:rsidRDefault="00DE6397" w:rsidP="00C96DD1">
                            <w:pPr>
                              <w:ind w:firstLine="0"/>
                              <w:jc w:val="both"/>
                            </w:pPr>
                            <w:r>
                              <w:t>Point A is 5 units from Point B. Likewise, B is 5 units from A. We wouldn’t say that they are</w:t>
                            </w:r>
                            <w:r w:rsidR="00C96DD1">
                              <w:t xml:space="preserve"> </w:t>
                            </w:r>
                            <w:r>
                              <w:t xml:space="preserve">-5 units away, even though you may move to the left on the number </w:t>
                            </w:r>
                            <w:r w:rsidR="00C96DD1">
                              <w:t>line, because distance is ALWAYS</w:t>
                            </w:r>
                            <w:r>
                              <w:t xml:space="preserve"> positive. For example, if you traveled 5 blocks to school and forgot your lunch and had to go back for it, y</w:t>
                            </w:r>
                            <w:r w:rsidR="00C96DD1">
                              <w:t>ou would have traveled another 5 block</w:t>
                            </w:r>
                            <w:r>
                              <w:t>s</w:t>
                            </w:r>
                            <w:r w:rsidR="00C96DD1">
                              <w:t xml:space="preserve"> for 10</w:t>
                            </w:r>
                            <w:r>
                              <w:t xml:space="preserve"> round trip.  In other words, absolute value is always used to calculate distance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1522576C" id="_x0000_s1029" type="#_x0000_t202" style="position:absolute;left:0;text-align:left;margin-left:355.8pt;margin-top:11.75pt;width:195.05pt;height:110.55pt;z-index:2516705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">
                <v:textbox style="mso-fit-shape-to-text:t">
                  <w:txbxContent>
                    <w:p w:rsidR="00DE6397" w:rsidRDefault="00DE6397" w:rsidP="00C96DD1">
                      <w:pPr>
                        <w:ind w:firstLine="0"/>
                        <w:jc w:val="both"/>
                      </w:pPr>
                      <w:r>
                        <w:t>Point A is 5 units from Point B. Likewise, B is 5 units from A. We wouldn’t say that they are</w:t>
                      </w:r>
                      <w:r w:rsidR="00C96DD1">
                        <w:t xml:space="preserve"> </w:t>
                      </w:r>
                      <w:r>
                        <w:t xml:space="preserve">-5 units away, even though you may move to the left on the number </w:t>
                      </w:r>
                      <w:r w:rsidR="00C96DD1">
                        <w:t>line, because distance is ALWAYS</w:t>
                      </w:r>
                      <w:r>
                        <w:t xml:space="preserve"> positive. For example, if you traveled 5 blocks to school and forgot your lunch and had to go back for it, y</w:t>
                      </w:r>
                      <w:r w:rsidR="00C96DD1">
                        <w:t>ou would have traveled another 5 block</w:t>
                      </w:r>
                      <w:r>
                        <w:t>s</w:t>
                      </w:r>
                      <w:r w:rsidR="00C96DD1">
                        <w:t xml:space="preserve"> for 10</w:t>
                      </w:r>
                      <w:r>
                        <w:t xml:space="preserve"> round trip.  In other words, absolute value is always used to calculate distance!</w:t>
                      </w:r>
                    </w:p>
                  </w:txbxContent>
                </v:textbox>
              </v:shape>
            </w:pict>
          </mc:Fallback>
        </mc:AlternateContent>
      </w:r>
    </w:p>
    <w:p w:rsidR="00412B9C" w:rsidRDefault="00412B9C"/>
    <w:p w:rsidR="00412B9C" w:rsidRDefault="00412B9C"/>
    <w:p w:rsidR="00412B9C" w:rsidRDefault="00412B9C"/>
    <w:p w:rsidR="00412B9C" w:rsidRDefault="00412B9C"/>
    <w:p w:rsidR="00412B9C" w:rsidRDefault="00412B9C"/>
    <w:p w:rsidR="00412B9C" w:rsidRDefault="00412B9C"/>
    <w:p w:rsidR="00412B9C" w:rsidRDefault="00412B9C"/>
    <w:p w:rsidR="00412B9C" w:rsidRDefault="00C8019F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1A497672" wp14:editId="0F51B607">
                <wp:simplePos x="0" y="0"/>
                <wp:positionH relativeFrom="column">
                  <wp:posOffset>1082822</wp:posOffset>
                </wp:positionH>
                <wp:positionV relativeFrom="paragraph">
                  <wp:posOffset>6985</wp:posOffset>
                </wp:positionV>
                <wp:extent cx="1881505" cy="648335"/>
                <wp:effectExtent l="0" t="0" r="23495" b="1841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81505" cy="6483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8019F" w:rsidRDefault="00C8019F" w:rsidP="00C8019F">
                            <w:pPr>
                              <w:ind w:firstLine="0"/>
                              <w:jc w:val="center"/>
                            </w:pPr>
                            <w:r>
                              <w:t>Points A and C have the same first coordinate. The distance between them is 7 unit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497672" id="_x0000_s1030" type="#_x0000_t202" style="position:absolute;left:0;text-align:left;margin-left:85.25pt;margin-top:.55pt;width:148.15pt;height:51.0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">
                <v:textbox>
                  <w:txbxContent>
                    <w:p w:rsidR="00C8019F" w:rsidRDefault="00C8019F" w:rsidP="00C8019F">
                      <w:pPr>
                        <w:ind w:firstLine="0"/>
                        <w:jc w:val="center"/>
                      </w:pPr>
                      <w:r>
                        <w:t>Points A and C have the same first coordinate. The distance between them is 7 units.</w:t>
                      </w:r>
                    </w:p>
                  </w:txbxContent>
                </v:textbox>
              </v:shape>
            </w:pict>
          </mc:Fallback>
        </mc:AlternateContent>
      </w:r>
    </w:p>
    <w:p w:rsidR="00412B9C" w:rsidRDefault="00412B9C" w:rsidP="00DE6397">
      <w:pPr>
        <w:ind w:firstLine="0"/>
      </w:pPr>
    </w:p>
    <w:p w:rsidR="00DE6397" w:rsidRDefault="00DE6397" w:rsidP="00DE6397">
      <w:pPr>
        <w:ind w:firstLine="0"/>
      </w:pPr>
    </w:p>
    <w:p w:rsidR="00DE6397" w:rsidRDefault="00DE6397" w:rsidP="00DE6397">
      <w:pPr>
        <w:ind w:firstLine="0"/>
      </w:pPr>
    </w:p>
    <w:p w:rsidR="00DE6397" w:rsidRDefault="00DE6397" w:rsidP="00DE6397">
      <w:pPr>
        <w:ind w:firstLine="0"/>
      </w:pPr>
    </w:p>
    <w:p w:rsidR="00412B9C" w:rsidRDefault="00412B9C"/>
    <w:p w:rsidR="00345F59" w:rsidRPr="00FE6CAF" w:rsidRDefault="00345F59">
      <w:pPr>
        <w:rPr>
          <w:sz w:val="10"/>
          <w:szCs w:val="10"/>
        </w:rPr>
      </w:pPr>
    </w:p>
    <w:p w:rsidR="00412B9C" w:rsidRDefault="005238A1" w:rsidP="005238A1">
      <w:pPr>
        <w:ind w:firstLine="0"/>
        <w:rPr>
          <w:rFonts w:ascii="Franklin Gothic Book" w:hAnsi="Franklin Gothic Book" w:cs="Tahoma"/>
          <w:noProof/>
          <w:sz w:val="24"/>
          <w:szCs w:val="24"/>
        </w:rPr>
      </w:pPr>
      <w:r w:rsidRPr="00317386">
        <w:rPr>
          <w:rFonts w:ascii="Franklin Gothic Book" w:hAnsi="Franklin Gothic Book" w:cs="Tahoma"/>
          <w:noProof/>
          <w:sz w:val="24"/>
          <w:szCs w:val="24"/>
        </w:rPr>
        <w:t xml:space="preserve">You can also use </w:t>
      </w:r>
      <w:r w:rsidRPr="00317386">
        <w:rPr>
          <w:rFonts w:ascii="Franklin Gothic Book" w:hAnsi="Franklin Gothic Book" w:cs="Tahoma"/>
          <w:b/>
          <w:noProof/>
          <w:sz w:val="24"/>
          <w:szCs w:val="24"/>
          <w:u w:val="single"/>
        </w:rPr>
        <w:t>absolute value</w:t>
      </w:r>
      <w:r w:rsidRPr="00317386">
        <w:rPr>
          <w:rFonts w:ascii="Franklin Gothic Book" w:hAnsi="Franklin Gothic Book" w:cs="Tahoma"/>
          <w:noProof/>
          <w:sz w:val="24"/>
          <w:szCs w:val="24"/>
        </w:rPr>
        <w:t xml:space="preserve"> to determine the distance between points!  </w:t>
      </w:r>
    </w:p>
    <w:p w:rsidR="00FE6CAF" w:rsidRPr="00FE6CAF" w:rsidRDefault="00FE6CAF" w:rsidP="005238A1">
      <w:pPr>
        <w:ind w:firstLine="0"/>
        <w:rPr>
          <w:rFonts w:ascii="Franklin Gothic Book" w:hAnsi="Franklin Gothic Book" w:cs="Tahoma"/>
          <w:noProof/>
          <w:sz w:val="16"/>
          <w:szCs w:val="16"/>
        </w:rPr>
      </w:pPr>
    </w:p>
    <w:p w:rsidR="005238A1" w:rsidRPr="00317386" w:rsidRDefault="005238A1" w:rsidP="003F3263">
      <w:pPr>
        <w:pStyle w:val="ListParagraph"/>
        <w:numPr>
          <w:ilvl w:val="0"/>
          <w:numId w:val="1"/>
        </w:numPr>
        <w:spacing w:line="360" w:lineRule="auto"/>
        <w:rPr>
          <w:sz w:val="24"/>
          <w:szCs w:val="24"/>
        </w:rPr>
      </w:pPr>
      <w:r w:rsidRPr="00317386">
        <w:rPr>
          <w:rFonts w:ascii="Franklin Gothic Book" w:hAnsi="Franklin Gothic Book" w:cs="Tahoma"/>
          <w:noProof/>
          <w:sz w:val="24"/>
          <w:szCs w:val="24"/>
        </w:rPr>
        <w:t>Notice Point A = (-3,3) and Point B = (2,3). Th</w:t>
      </w:r>
      <w:r w:rsidR="003F3263" w:rsidRPr="00317386">
        <w:rPr>
          <w:rFonts w:ascii="Franklin Gothic Book" w:hAnsi="Franklin Gothic Book" w:cs="Tahoma"/>
          <w:noProof/>
          <w:sz w:val="24"/>
          <w:szCs w:val="24"/>
        </w:rPr>
        <w:t>ey have the same y-coordinate, ______</w:t>
      </w:r>
      <w:r w:rsidRPr="00317386">
        <w:rPr>
          <w:rFonts w:ascii="Franklin Gothic Book" w:hAnsi="Franklin Gothic Book" w:cs="Tahoma"/>
          <w:noProof/>
          <w:sz w:val="24"/>
          <w:szCs w:val="24"/>
        </w:rPr>
        <w:t>.</w:t>
      </w:r>
    </w:p>
    <w:p w:rsidR="005238A1" w:rsidRPr="00317386" w:rsidRDefault="005238A1" w:rsidP="003F3263">
      <w:pPr>
        <w:pStyle w:val="ListParagraph"/>
        <w:numPr>
          <w:ilvl w:val="0"/>
          <w:numId w:val="1"/>
        </w:numPr>
        <w:spacing w:line="360" w:lineRule="auto"/>
        <w:rPr>
          <w:sz w:val="24"/>
          <w:szCs w:val="24"/>
        </w:rPr>
      </w:pPr>
      <w:r w:rsidRPr="00317386">
        <w:rPr>
          <w:rFonts w:ascii="Franklin Gothic Book" w:hAnsi="Franklin Gothic Book" w:cs="Tahoma"/>
          <w:noProof/>
          <w:sz w:val="24"/>
          <w:szCs w:val="24"/>
        </w:rPr>
        <w:t>That means you’re finding the distance between the x-coordinates</w:t>
      </w:r>
      <w:r w:rsidR="003F3263" w:rsidRPr="00317386">
        <w:rPr>
          <w:rFonts w:ascii="Franklin Gothic Book" w:hAnsi="Franklin Gothic Book" w:cs="Tahoma"/>
          <w:noProof/>
          <w:sz w:val="24"/>
          <w:szCs w:val="24"/>
        </w:rPr>
        <w:t>, _____</w:t>
      </w:r>
      <w:r w:rsidRPr="00317386">
        <w:rPr>
          <w:rFonts w:ascii="Franklin Gothic Book" w:hAnsi="Franklin Gothic Book" w:cs="Tahoma"/>
          <w:noProof/>
          <w:sz w:val="24"/>
          <w:szCs w:val="24"/>
        </w:rPr>
        <w:t xml:space="preserve"> and </w:t>
      </w:r>
      <w:r w:rsidR="003F3263" w:rsidRPr="00317386">
        <w:rPr>
          <w:rFonts w:ascii="Franklin Gothic Book" w:hAnsi="Franklin Gothic Book" w:cs="Tahoma"/>
          <w:noProof/>
          <w:sz w:val="24"/>
          <w:szCs w:val="24"/>
        </w:rPr>
        <w:t>_____</w:t>
      </w:r>
      <w:r w:rsidRPr="00317386">
        <w:rPr>
          <w:rFonts w:ascii="Franklin Gothic Book" w:hAnsi="Franklin Gothic Book" w:cs="Tahoma"/>
          <w:noProof/>
          <w:sz w:val="24"/>
          <w:szCs w:val="24"/>
        </w:rPr>
        <w:t>.</w:t>
      </w:r>
      <w:bookmarkStart w:id="0" w:name="_GoBack"/>
      <w:bookmarkEnd w:id="0"/>
    </w:p>
    <w:p w:rsidR="005238A1" w:rsidRPr="00317386" w:rsidRDefault="005238A1" w:rsidP="003F3263">
      <w:pPr>
        <w:pStyle w:val="ListParagraph"/>
        <w:numPr>
          <w:ilvl w:val="0"/>
          <w:numId w:val="1"/>
        </w:numPr>
        <w:spacing w:line="360" w:lineRule="auto"/>
        <w:rPr>
          <w:sz w:val="24"/>
          <w:szCs w:val="24"/>
        </w:rPr>
      </w:pPr>
      <w:r w:rsidRPr="00317386">
        <w:rPr>
          <w:rFonts w:ascii="Franklin Gothic Book" w:hAnsi="Franklin Gothic Book" w:cs="Tahoma"/>
          <w:noProof/>
          <w:sz w:val="24"/>
          <w:szCs w:val="24"/>
        </w:rPr>
        <w:t xml:space="preserve">-3 is 3 units from the y-axis, or |-3| = </w:t>
      </w:r>
      <w:r w:rsidR="003F3263" w:rsidRPr="00317386">
        <w:rPr>
          <w:rFonts w:ascii="Franklin Gothic Book" w:hAnsi="Franklin Gothic Book" w:cs="Tahoma"/>
          <w:noProof/>
          <w:sz w:val="24"/>
          <w:szCs w:val="24"/>
        </w:rPr>
        <w:t>_____</w:t>
      </w:r>
    </w:p>
    <w:p w:rsidR="005238A1" w:rsidRPr="00317386" w:rsidRDefault="005238A1" w:rsidP="003F3263">
      <w:pPr>
        <w:pStyle w:val="ListParagraph"/>
        <w:numPr>
          <w:ilvl w:val="0"/>
          <w:numId w:val="1"/>
        </w:numPr>
        <w:spacing w:line="360" w:lineRule="auto"/>
        <w:rPr>
          <w:sz w:val="24"/>
          <w:szCs w:val="24"/>
        </w:rPr>
      </w:pPr>
      <w:r w:rsidRPr="00317386">
        <w:rPr>
          <w:rFonts w:ascii="Franklin Gothic Book" w:hAnsi="Franklin Gothic Book" w:cs="Tahoma"/>
          <w:noProof/>
          <w:sz w:val="24"/>
          <w:szCs w:val="24"/>
        </w:rPr>
        <w:t xml:space="preserve">2 is 2 units from the y-axis, or |2| = </w:t>
      </w:r>
      <w:r w:rsidR="003F3263" w:rsidRPr="00317386">
        <w:rPr>
          <w:rFonts w:ascii="Franklin Gothic Book" w:hAnsi="Franklin Gothic Book" w:cs="Tahoma"/>
          <w:noProof/>
          <w:sz w:val="24"/>
          <w:szCs w:val="24"/>
        </w:rPr>
        <w:t>_____</w:t>
      </w:r>
    </w:p>
    <w:p w:rsidR="005238A1" w:rsidRPr="00317386" w:rsidRDefault="005238A1" w:rsidP="005238A1">
      <w:pPr>
        <w:pStyle w:val="ListParagraph"/>
        <w:numPr>
          <w:ilvl w:val="0"/>
          <w:numId w:val="1"/>
        </w:numPr>
        <w:rPr>
          <w:sz w:val="24"/>
          <w:szCs w:val="24"/>
        </w:rPr>
      </w:pPr>
      <w:r w:rsidRPr="00317386">
        <w:rPr>
          <w:rFonts w:ascii="Franklin Gothic Book" w:hAnsi="Franklin Gothic Book" w:cs="Tahoma"/>
          <w:noProof/>
          <w:sz w:val="24"/>
          <w:szCs w:val="24"/>
        </w:rPr>
        <w:t xml:space="preserve">|-3| + |2| = </w:t>
      </w:r>
      <w:r w:rsidR="003F3263" w:rsidRPr="00317386">
        <w:rPr>
          <w:rFonts w:ascii="Franklin Gothic Book" w:hAnsi="Franklin Gothic Book" w:cs="Tahoma"/>
          <w:noProof/>
          <w:sz w:val="24"/>
          <w:szCs w:val="24"/>
        </w:rPr>
        <w:t>_______</w:t>
      </w:r>
      <w:r w:rsidRPr="00317386">
        <w:rPr>
          <w:rFonts w:ascii="Franklin Gothic Book" w:hAnsi="Franklin Gothic Book" w:cs="Tahoma"/>
          <w:noProof/>
          <w:sz w:val="24"/>
          <w:szCs w:val="24"/>
        </w:rPr>
        <w:t xml:space="preserve"> units</w:t>
      </w:r>
    </w:p>
    <w:p w:rsidR="00412B9C" w:rsidRDefault="00CE14E2" w:rsidP="00667766">
      <w:pPr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41D73635" wp14:editId="78475E86">
                <wp:simplePos x="0" y="0"/>
                <wp:positionH relativeFrom="column">
                  <wp:posOffset>-137648</wp:posOffset>
                </wp:positionH>
                <wp:positionV relativeFrom="paragraph">
                  <wp:posOffset>32695</wp:posOffset>
                </wp:positionV>
                <wp:extent cx="7187609" cy="0"/>
                <wp:effectExtent l="0" t="0" r="13335" b="1905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187609" cy="0"/>
                        </a:xfrm>
                        <a:prstGeom prst="line">
                          <a:avLst/>
                        </a:prstGeom>
                        <a:ln w="22225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4DDCF3B" id="Straight Connector 19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0.85pt,2.55pt" to="555.1pt,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" strokecolor="#4579b8 [3044]" strokeweight="1.75pt"/>
            </w:pict>
          </mc:Fallback>
        </mc:AlternateContent>
      </w:r>
    </w:p>
    <w:p w:rsidR="00317386" w:rsidRDefault="00D0252F" w:rsidP="00B339BE">
      <w:pPr>
        <w:ind w:firstLine="0"/>
        <w:rPr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6ABD63A" wp14:editId="794630B4">
                <wp:simplePos x="0" y="0"/>
                <wp:positionH relativeFrom="column">
                  <wp:posOffset>3348990</wp:posOffset>
                </wp:positionH>
                <wp:positionV relativeFrom="paragraph">
                  <wp:posOffset>21590</wp:posOffset>
                </wp:positionV>
                <wp:extent cx="0" cy="1966595"/>
                <wp:effectExtent l="0" t="0" r="19050" b="14605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966595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D6E9795" id="Straight Connector 25" o:spid="_x0000_s1026" style="position:absolute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63.7pt,1.7pt" to="263.7pt,15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" strokecolor="#4579b8 [3044]" strokeweight="1.5pt"/>
            </w:pict>
          </mc:Fallback>
        </mc:AlternateContent>
      </w:r>
      <w:r w:rsidR="00B339BE" w:rsidRPr="004F5C5B">
        <w:rPr>
          <w:b/>
          <w:sz w:val="24"/>
          <w:szCs w:val="24"/>
          <w:u w:val="single"/>
        </w:rPr>
        <w:t>Example</w:t>
      </w:r>
      <w:r w:rsidR="00B339BE" w:rsidRPr="00B339BE">
        <w:rPr>
          <w:sz w:val="24"/>
          <w:szCs w:val="24"/>
        </w:rPr>
        <w:t>:</w:t>
      </w:r>
      <w:r w:rsidR="00B339BE">
        <w:rPr>
          <w:sz w:val="24"/>
          <w:szCs w:val="24"/>
        </w:rPr>
        <w:t xml:space="preserve"> (2,9) and (2,3) have the same x-coordinate.</w:t>
      </w:r>
      <w:r w:rsidR="00667766">
        <w:rPr>
          <w:sz w:val="24"/>
          <w:szCs w:val="24"/>
        </w:rPr>
        <w:t xml:space="preserve">      </w:t>
      </w:r>
      <w:r w:rsidR="00667766">
        <w:rPr>
          <w:sz w:val="24"/>
          <w:szCs w:val="24"/>
        </w:rPr>
        <w:tab/>
      </w:r>
      <w:r w:rsidR="00667766">
        <w:rPr>
          <w:sz w:val="24"/>
          <w:szCs w:val="24"/>
        </w:rPr>
        <w:tab/>
      </w:r>
      <w:r w:rsidR="00667766" w:rsidRPr="004F5C5B">
        <w:rPr>
          <w:b/>
          <w:sz w:val="24"/>
          <w:szCs w:val="24"/>
          <w:u w:val="single"/>
        </w:rPr>
        <w:t>Example</w:t>
      </w:r>
      <w:r w:rsidR="00667766">
        <w:rPr>
          <w:sz w:val="24"/>
          <w:szCs w:val="24"/>
        </w:rPr>
        <w:t xml:space="preserve">:        Area of a triangle = 1/2(b </w:t>
      </w:r>
      <w:r w:rsidR="00667766">
        <w:rPr>
          <w:rFonts w:cstheme="minorHAnsi"/>
          <w:sz w:val="24"/>
          <w:szCs w:val="24"/>
        </w:rPr>
        <w:t>•</w:t>
      </w:r>
      <w:r w:rsidR="00667766">
        <w:rPr>
          <w:sz w:val="24"/>
          <w:szCs w:val="24"/>
        </w:rPr>
        <w:t xml:space="preserve"> h). </w:t>
      </w:r>
    </w:p>
    <w:p w:rsidR="00317386" w:rsidRPr="00B339BE" w:rsidRDefault="00A71EF3">
      <w:pPr>
        <w:rPr>
          <w:sz w:val="24"/>
          <w:szCs w:val="24"/>
        </w:rPr>
      </w:pPr>
      <w:r>
        <w:rPr>
          <w:rFonts w:ascii="Arial" w:hAnsi="Arial" w:cs="Arial"/>
          <w:noProof/>
          <w:color w:val="1122CC"/>
          <w:sz w:val="27"/>
          <w:szCs w:val="27"/>
        </w:rPr>
        <w:drawing>
          <wp:anchor distT="0" distB="0" distL="114300" distR="114300" simplePos="0" relativeHeight="251683840" behindDoc="0" locked="0" layoutInCell="1" allowOverlap="1" wp14:anchorId="53F42F48" wp14:editId="59C6BC64">
            <wp:simplePos x="0" y="0"/>
            <wp:positionH relativeFrom="column">
              <wp:posOffset>3453942</wp:posOffset>
            </wp:positionH>
            <wp:positionV relativeFrom="paragraph">
              <wp:posOffset>5080</wp:posOffset>
            </wp:positionV>
            <wp:extent cx="1796902" cy="1754372"/>
            <wp:effectExtent l="0" t="0" r="0" b="0"/>
            <wp:wrapNone/>
            <wp:docPr id="21" name="rg_hi" descr="https://encrypted-tbn2.gstatic.com/images?q=tbn:ANd9GcTN-wUOItvfv9WviYvWqNwuaeT5-M9k2ngI6u5yKeF0t5vIA9Cb-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s://encrypted-tbn2.gstatic.com/images?q=tbn:ANd9GcTN-wUOItvfv9WviYvWqNwuaeT5-M9k2ngI6u5yKeF0t5vIA9Cb-w">
                      <a:hlinkClick r:id="rId10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6" t="8855"/>
                    <a:stretch/>
                  </pic:blipFill>
                  <pic:spPr bwMode="auto">
                    <a:xfrm>
                      <a:off x="0" y="0"/>
                      <a:ext cx="1796902" cy="1754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17386">
        <w:rPr>
          <w:rFonts w:ascii="Arial" w:hAnsi="Arial" w:cs="Arial"/>
          <w:noProof/>
          <w:color w:val="1122CC"/>
          <w:sz w:val="27"/>
          <w:szCs w:val="27"/>
        </w:rPr>
        <w:drawing>
          <wp:anchor distT="0" distB="0" distL="114300" distR="114300" simplePos="0" relativeHeight="251680768" behindDoc="0" locked="0" layoutInCell="1" allowOverlap="1" wp14:anchorId="1B7365AF" wp14:editId="3510AD7C">
            <wp:simplePos x="0" y="0"/>
            <wp:positionH relativeFrom="column">
              <wp:posOffset>73749</wp:posOffset>
            </wp:positionH>
            <wp:positionV relativeFrom="paragraph">
              <wp:posOffset>6365</wp:posOffset>
            </wp:positionV>
            <wp:extent cx="1722120" cy="1722120"/>
            <wp:effectExtent l="0" t="0" r="0" b="0"/>
            <wp:wrapNone/>
            <wp:docPr id="18" name="rg_hi" descr="https://encrypted-tbn3.gstatic.com/images?q=tbn:ANd9GcQXGXViDI-2MPGtJiqoxlEBcFUzeSe6Zgol3MagUkzpNALwbp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s://encrypted-tbn3.gstatic.com/images?q=tbn:ANd9GcQXGXViDI-2MPGtJiqoxlEBcFUzeSe6Zgol3MagUkzpNALwbpId">
                      <a:hlinkClick r:id="rId1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1722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339BE">
        <w:tab/>
      </w:r>
      <w:r w:rsidR="00B339BE">
        <w:tab/>
      </w:r>
      <w:r w:rsidR="00B339BE">
        <w:tab/>
      </w:r>
      <w:r w:rsidR="00B339BE">
        <w:tab/>
      </w:r>
      <w:r w:rsidR="00B339BE" w:rsidRPr="00B339BE">
        <w:rPr>
          <w:sz w:val="24"/>
          <w:szCs w:val="24"/>
        </w:rPr>
        <w:t>The</w:t>
      </w:r>
      <w:r w:rsidR="00B339BE">
        <w:rPr>
          <w:sz w:val="24"/>
          <w:szCs w:val="24"/>
        </w:rPr>
        <w:t xml:space="preserve"> distance between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     </w:t>
      </w:r>
      <w:r w:rsidR="00667766">
        <w:rPr>
          <w:sz w:val="24"/>
          <w:szCs w:val="24"/>
        </w:rPr>
        <w:t xml:space="preserve">  </w:t>
      </w:r>
      <w:r w:rsidR="00667766" w:rsidRPr="00967260">
        <w:rPr>
          <w:sz w:val="24"/>
          <w:szCs w:val="24"/>
          <w:u w:val="single"/>
        </w:rPr>
        <w:t>base</w:t>
      </w:r>
      <w:r w:rsidR="00667766">
        <w:rPr>
          <w:sz w:val="24"/>
          <w:szCs w:val="24"/>
        </w:rPr>
        <w:t xml:space="preserve"> = dist from A to C = </w:t>
      </w:r>
      <w:r>
        <w:rPr>
          <w:sz w:val="24"/>
          <w:szCs w:val="24"/>
        </w:rPr>
        <w:t xml:space="preserve">     </w:t>
      </w:r>
    </w:p>
    <w:p w:rsidR="00317386" w:rsidRPr="00B339BE" w:rsidRDefault="00B339BE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them is 6 units. You </w:t>
      </w:r>
      <w:r w:rsidR="00667766">
        <w:rPr>
          <w:sz w:val="24"/>
          <w:szCs w:val="24"/>
        </w:rPr>
        <w:tab/>
      </w:r>
      <w:r w:rsidR="00667766">
        <w:rPr>
          <w:sz w:val="24"/>
          <w:szCs w:val="24"/>
        </w:rPr>
        <w:tab/>
      </w:r>
      <w:r w:rsidR="00667766">
        <w:rPr>
          <w:sz w:val="24"/>
          <w:szCs w:val="24"/>
        </w:rPr>
        <w:tab/>
      </w:r>
      <w:r w:rsidR="00667766">
        <w:rPr>
          <w:sz w:val="24"/>
          <w:szCs w:val="24"/>
        </w:rPr>
        <w:tab/>
      </w:r>
      <w:r w:rsidR="00667766">
        <w:rPr>
          <w:sz w:val="24"/>
          <w:szCs w:val="24"/>
        </w:rPr>
        <w:tab/>
        <w:t xml:space="preserve">            </w:t>
      </w:r>
      <w:r w:rsidR="00667766">
        <w:rPr>
          <w:sz w:val="24"/>
          <w:szCs w:val="24"/>
        </w:rPr>
        <w:tab/>
      </w:r>
      <w:r w:rsidR="00667766">
        <w:rPr>
          <w:sz w:val="24"/>
          <w:szCs w:val="24"/>
        </w:rPr>
        <w:tab/>
        <w:t>_______ units</w:t>
      </w:r>
    </w:p>
    <w:p w:rsidR="00317386" w:rsidRPr="00667766" w:rsidRDefault="00B339BE">
      <w:pPr>
        <w:rPr>
          <w:rFonts w:cstheme="minorHAnsi"/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can figure this out by</w:t>
      </w:r>
      <w:r w:rsidR="00A975D5" w:rsidRPr="00A975D5">
        <w:rPr>
          <w:rFonts w:ascii="Arial" w:hAnsi="Arial" w:cs="Arial"/>
          <w:noProof/>
          <w:color w:val="1122CC"/>
          <w:sz w:val="27"/>
          <w:szCs w:val="27"/>
        </w:rPr>
        <w:t xml:space="preserve"> </w:t>
      </w:r>
      <w:r w:rsidR="00667766">
        <w:rPr>
          <w:rFonts w:ascii="Arial" w:hAnsi="Arial" w:cs="Arial"/>
          <w:noProof/>
          <w:color w:val="1122CC"/>
          <w:sz w:val="27"/>
          <w:szCs w:val="27"/>
        </w:rPr>
        <w:tab/>
      </w:r>
      <w:r w:rsidR="00667766">
        <w:rPr>
          <w:rFonts w:ascii="Arial" w:hAnsi="Arial" w:cs="Arial"/>
          <w:noProof/>
          <w:color w:val="1122CC"/>
          <w:sz w:val="27"/>
          <w:szCs w:val="27"/>
        </w:rPr>
        <w:tab/>
      </w:r>
      <w:r w:rsidR="00667766">
        <w:rPr>
          <w:rFonts w:ascii="Arial" w:hAnsi="Arial" w:cs="Arial"/>
          <w:noProof/>
          <w:color w:val="1122CC"/>
          <w:sz w:val="27"/>
          <w:szCs w:val="27"/>
        </w:rPr>
        <w:tab/>
      </w:r>
      <w:r w:rsidR="00667766">
        <w:rPr>
          <w:rFonts w:ascii="Arial" w:hAnsi="Arial" w:cs="Arial"/>
          <w:noProof/>
          <w:color w:val="1122CC"/>
          <w:sz w:val="27"/>
          <w:szCs w:val="27"/>
        </w:rPr>
        <w:tab/>
      </w:r>
      <w:r w:rsidR="00667766">
        <w:rPr>
          <w:rFonts w:ascii="Arial" w:hAnsi="Arial" w:cs="Arial"/>
          <w:noProof/>
          <w:color w:val="1122CC"/>
          <w:sz w:val="27"/>
          <w:szCs w:val="27"/>
        </w:rPr>
        <w:tab/>
        <w:t xml:space="preserve">     </w:t>
      </w:r>
      <w:r w:rsidR="00667766" w:rsidRPr="00967260">
        <w:rPr>
          <w:rFonts w:cstheme="minorHAnsi"/>
          <w:noProof/>
          <w:sz w:val="24"/>
          <w:szCs w:val="24"/>
          <w:u w:val="single"/>
        </w:rPr>
        <w:t>height</w:t>
      </w:r>
      <w:r w:rsidR="00667766">
        <w:rPr>
          <w:rFonts w:cstheme="minorHAnsi"/>
          <w:noProof/>
          <w:sz w:val="24"/>
          <w:szCs w:val="24"/>
        </w:rPr>
        <w:t>= dist from B to C =</w:t>
      </w:r>
    </w:p>
    <w:p w:rsidR="00317386" w:rsidRPr="00667766" w:rsidRDefault="00667766">
      <w:pPr>
        <w:rPr>
          <w:sz w:val="24"/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667766">
        <w:rPr>
          <w:sz w:val="24"/>
          <w:szCs w:val="24"/>
        </w:rPr>
        <w:t>_______ units</w:t>
      </w:r>
    </w:p>
    <w:p w:rsidR="00317386" w:rsidRPr="004F5C5B" w:rsidRDefault="00B339BE">
      <w:pPr>
        <w:rPr>
          <w:sz w:val="24"/>
          <w:szCs w:val="24"/>
        </w:rPr>
      </w:pPr>
      <w:r>
        <w:tab/>
      </w:r>
      <w:r>
        <w:tab/>
      </w:r>
      <w:r>
        <w:tab/>
      </w:r>
      <w:r>
        <w:tab/>
        <w:t>___________________</w:t>
      </w:r>
      <w:r w:rsidR="004F5C5B">
        <w:tab/>
      </w:r>
      <w:r w:rsidR="004F5C5B">
        <w:tab/>
      </w:r>
      <w:r w:rsidR="004F5C5B">
        <w:tab/>
      </w:r>
      <w:r w:rsidR="004F5C5B">
        <w:tab/>
      </w:r>
      <w:r w:rsidR="004F5C5B">
        <w:tab/>
      </w:r>
      <w:r w:rsidR="004F5C5B">
        <w:rPr>
          <w:sz w:val="24"/>
          <w:szCs w:val="24"/>
        </w:rPr>
        <w:t xml:space="preserve"> </w:t>
      </w:r>
    </w:p>
    <w:p w:rsidR="00317386" w:rsidRPr="00967260" w:rsidRDefault="004F5C5B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</w:t>
      </w:r>
      <w:r w:rsidRPr="00967260">
        <w:rPr>
          <w:sz w:val="24"/>
          <w:szCs w:val="24"/>
          <w:u w:val="single"/>
        </w:rPr>
        <w:t xml:space="preserve">Area of </w:t>
      </w:r>
      <w:r w:rsidRPr="00967260">
        <w:rPr>
          <w:rFonts w:cstheme="minorHAnsi"/>
          <w:sz w:val="24"/>
          <w:szCs w:val="24"/>
          <w:u w:val="single"/>
        </w:rPr>
        <w:t>Δ</w:t>
      </w:r>
      <w:r w:rsidRPr="00967260">
        <w:rPr>
          <w:sz w:val="24"/>
          <w:szCs w:val="24"/>
          <w:u w:val="single"/>
        </w:rPr>
        <w:t xml:space="preserve"> ABC</w:t>
      </w:r>
      <w:r w:rsidR="00967260">
        <w:rPr>
          <w:sz w:val="24"/>
          <w:szCs w:val="24"/>
        </w:rPr>
        <w:t xml:space="preserve"> = </w:t>
      </w:r>
    </w:p>
    <w:p w:rsidR="00317386" w:rsidRDefault="00B339BE">
      <w:r>
        <w:tab/>
      </w:r>
      <w:r>
        <w:tab/>
      </w:r>
      <w:r>
        <w:tab/>
      </w:r>
      <w:r>
        <w:tab/>
        <w:t>___________________</w:t>
      </w:r>
    </w:p>
    <w:p w:rsidR="00317386" w:rsidRDefault="00317386"/>
    <w:p w:rsidR="00317386" w:rsidRDefault="00B339BE">
      <w:r>
        <w:tab/>
      </w:r>
      <w:r>
        <w:tab/>
      </w:r>
      <w:r>
        <w:tab/>
      </w:r>
      <w:r>
        <w:tab/>
        <w:t>___________________</w:t>
      </w:r>
    </w:p>
    <w:p w:rsidR="00317386" w:rsidRDefault="00317386"/>
    <w:p w:rsidR="00317386" w:rsidRDefault="00317386"/>
    <w:p w:rsidR="002C305D" w:rsidRDefault="00345F59" w:rsidP="002C305D">
      <w:pPr>
        <w:ind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BDC4FC1" wp14:editId="2DEC738F">
                <wp:simplePos x="0" y="0"/>
                <wp:positionH relativeFrom="column">
                  <wp:posOffset>-95694</wp:posOffset>
                </wp:positionH>
                <wp:positionV relativeFrom="paragraph">
                  <wp:posOffset>58981</wp:posOffset>
                </wp:positionV>
                <wp:extent cx="7070267" cy="861237"/>
                <wp:effectExtent l="0" t="0" r="16510" b="15240"/>
                <wp:wrapNone/>
                <wp:docPr id="17" name="Rectangl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70267" cy="861237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w14:anchorId="1BFA4BF2" id="Rectangle 17" o:spid="_x0000_s1026" style="position:absolute;margin-left:-7.55pt;margin-top:4.65pt;width:556.7pt;height:67.8pt;z-index:2516797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" filled="f" strokecolor="#243f60 [1604]" strokeweight="2pt"/>
            </w:pict>
          </mc:Fallback>
        </mc:AlternateContent>
      </w:r>
      <w:r w:rsidR="00C22FE4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31A039F" wp14:editId="7809E052">
                <wp:simplePos x="0" y="0"/>
                <wp:positionH relativeFrom="column">
                  <wp:posOffset>3296093</wp:posOffset>
                </wp:positionH>
                <wp:positionV relativeFrom="paragraph">
                  <wp:posOffset>81029</wp:posOffset>
                </wp:positionV>
                <wp:extent cx="3636335" cy="797442"/>
                <wp:effectExtent l="0" t="0" r="21590" b="22225"/>
                <wp:wrapNone/>
                <wp:docPr id="1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36335" cy="79744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22FE4" w:rsidRPr="002457D7" w:rsidRDefault="002457D7" w:rsidP="002457D7">
                            <w:pPr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 w:rsidRPr="002457D7">
                              <w:rPr>
                                <w:sz w:val="24"/>
                                <w:szCs w:val="24"/>
                              </w:rPr>
                              <w:t>(1) Count the spaces between the points!</w:t>
                            </w:r>
                          </w:p>
                          <w:p w:rsidR="002457D7" w:rsidRPr="002457D7" w:rsidRDefault="002457D7" w:rsidP="002457D7">
                            <w:pPr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 w:rsidRPr="002457D7">
                              <w:rPr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ab/>
                            </w:r>
                            <w:r w:rsidRPr="002457D7">
                              <w:rPr>
                                <w:sz w:val="24"/>
                                <w:szCs w:val="24"/>
                              </w:rPr>
                              <w:t>--- OR ---</w:t>
                            </w:r>
                          </w:p>
                          <w:p w:rsidR="002457D7" w:rsidRPr="002457D7" w:rsidRDefault="002457D7" w:rsidP="002457D7">
                            <w:pPr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 w:rsidRPr="002457D7">
                              <w:rPr>
                                <w:sz w:val="24"/>
                                <w:szCs w:val="24"/>
                              </w:rPr>
                              <w:t>(2) Use absolute value to add the different coordinates!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1A039F" id="_x0000_s1031" type="#_x0000_t202" style="position:absolute;margin-left:259.55pt;margin-top:6.4pt;width:286.35pt;height:62.8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">
                <v:textbox>
                  <w:txbxContent>
                    <w:p w:rsidR="00C22FE4" w:rsidRPr="002457D7" w:rsidRDefault="002457D7" w:rsidP="002457D7">
                      <w:pPr>
                        <w:ind w:firstLine="0"/>
                        <w:rPr>
                          <w:sz w:val="24"/>
                          <w:szCs w:val="24"/>
                        </w:rPr>
                      </w:pPr>
                      <w:r w:rsidRPr="002457D7">
                        <w:rPr>
                          <w:sz w:val="24"/>
                          <w:szCs w:val="24"/>
                        </w:rPr>
                        <w:t>(1) Count the spaces between the points!</w:t>
                      </w:r>
                    </w:p>
                    <w:p w:rsidR="002457D7" w:rsidRPr="002457D7" w:rsidRDefault="002457D7" w:rsidP="002457D7">
                      <w:pPr>
                        <w:ind w:firstLine="0"/>
                        <w:rPr>
                          <w:sz w:val="24"/>
                          <w:szCs w:val="24"/>
                        </w:rPr>
                      </w:pPr>
                      <w:r w:rsidRPr="002457D7">
                        <w:rPr>
                          <w:sz w:val="24"/>
                          <w:szCs w:val="24"/>
                        </w:rPr>
                        <w:tab/>
                      </w:r>
                      <w:r>
                        <w:rPr>
                          <w:sz w:val="24"/>
                          <w:szCs w:val="24"/>
                        </w:rPr>
                        <w:tab/>
                      </w:r>
                      <w:r>
                        <w:rPr>
                          <w:sz w:val="24"/>
                          <w:szCs w:val="24"/>
                        </w:rPr>
                        <w:tab/>
                      </w:r>
                      <w:r w:rsidRPr="002457D7">
                        <w:rPr>
                          <w:sz w:val="24"/>
                          <w:szCs w:val="24"/>
                        </w:rPr>
                        <w:t>--- OR ---</w:t>
                      </w:r>
                    </w:p>
                    <w:p w:rsidR="002457D7" w:rsidRPr="002457D7" w:rsidRDefault="002457D7" w:rsidP="002457D7">
                      <w:pPr>
                        <w:ind w:firstLine="0"/>
                        <w:rPr>
                          <w:sz w:val="24"/>
                          <w:szCs w:val="24"/>
                        </w:rPr>
                      </w:pPr>
                      <w:r w:rsidRPr="002457D7">
                        <w:rPr>
                          <w:sz w:val="24"/>
                          <w:szCs w:val="24"/>
                        </w:rPr>
                        <w:t>(2) Use absolute value to add the different coordinates!</w:t>
                      </w:r>
                    </w:p>
                  </w:txbxContent>
                </v:textbox>
              </v:shape>
            </w:pict>
          </mc:Fallback>
        </mc:AlternateContent>
      </w:r>
      <w:r w:rsidR="00C22FE4">
        <w:rPr>
          <w:rFonts w:ascii="Arial" w:hAnsi="Arial" w:cs="Arial"/>
          <w:noProof/>
          <w:color w:val="0000FF"/>
          <w:sz w:val="27"/>
          <w:szCs w:val="27"/>
        </w:rPr>
        <w:drawing>
          <wp:anchor distT="0" distB="0" distL="114300" distR="114300" simplePos="0" relativeHeight="251673600" behindDoc="0" locked="0" layoutInCell="1" allowOverlap="1" wp14:anchorId="2DEFA9C5" wp14:editId="5E50A755">
            <wp:simplePos x="0" y="0"/>
            <wp:positionH relativeFrom="column">
              <wp:posOffset>2490981</wp:posOffset>
            </wp:positionH>
            <wp:positionV relativeFrom="paragraph">
              <wp:posOffset>88567</wp:posOffset>
            </wp:positionV>
            <wp:extent cx="827043" cy="796164"/>
            <wp:effectExtent l="0" t="3493" r="7938" b="7937"/>
            <wp:wrapNone/>
            <wp:docPr id="13" name="rg_hi" descr="https://encrypted-tbn3.gstatic.com/images?q=tbn:ANd9GcTPFczWmvdApTQxNJ-r7_8hZBV0soJYXwdaBvQ6zaTXhdl7X6BlS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s://encrypted-tbn3.gstatic.com/images?q=tbn:ANd9GcTPFczWmvdApTQxNJ-r7_8hZBV0soJYXwdaBvQ6zaTXhdl7X6BlSw">
                      <a:hlinkClick r:id="rId1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16200000">
                      <a:off x="0" y="0"/>
                      <a:ext cx="827043" cy="796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22FE4"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7304DA1" wp14:editId="731F0CF3">
                <wp:simplePos x="0" y="0"/>
                <wp:positionH relativeFrom="column">
                  <wp:posOffset>1105785</wp:posOffset>
                </wp:positionH>
                <wp:positionV relativeFrom="paragraph">
                  <wp:posOffset>81029</wp:posOffset>
                </wp:positionV>
                <wp:extent cx="1392865" cy="808074"/>
                <wp:effectExtent l="0" t="0" r="17145" b="11430"/>
                <wp:wrapNone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92865" cy="80807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22FE4" w:rsidRPr="00C22FE4" w:rsidRDefault="00C22FE4" w:rsidP="00C22FE4">
                            <w:pPr>
                              <w:ind w:firstLine="0"/>
                              <w:rPr>
                                <w:sz w:val="24"/>
                                <w:szCs w:val="24"/>
                              </w:rPr>
                            </w:pPr>
                            <w:r w:rsidRPr="00C22FE4">
                              <w:rPr>
                                <w:sz w:val="24"/>
                                <w:szCs w:val="24"/>
                              </w:rPr>
                              <w:t>There are 2 WAYS to find the distance between two points…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304DA1" id="_x0000_s1032" type="#_x0000_t202" style="position:absolute;margin-left:87.05pt;margin-top:6.4pt;width:109.65pt;height:63.6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">
                <v:textbox>
                  <w:txbxContent>
                    <w:p w:rsidR="00C22FE4" w:rsidRPr="00C22FE4" w:rsidRDefault="00C22FE4" w:rsidP="00C22FE4">
                      <w:pPr>
                        <w:ind w:firstLine="0"/>
                        <w:rPr>
                          <w:sz w:val="24"/>
                          <w:szCs w:val="24"/>
                        </w:rPr>
                      </w:pPr>
                      <w:r w:rsidRPr="00C22FE4">
                        <w:rPr>
                          <w:sz w:val="24"/>
                          <w:szCs w:val="24"/>
                        </w:rPr>
                        <w:t>There are 2 WAYS to find the distance between two points…</w:t>
                      </w:r>
                    </w:p>
                  </w:txbxContent>
                </v:textbox>
              </v:shape>
            </w:pict>
          </mc:Fallback>
        </mc:AlternateContent>
      </w:r>
      <w:r w:rsidR="00C22FE4">
        <w:rPr>
          <w:rFonts w:ascii="Arial" w:hAnsi="Arial" w:cs="Arial"/>
          <w:noProof/>
          <w:color w:val="1122CC"/>
          <w:sz w:val="27"/>
          <w:szCs w:val="27"/>
        </w:rPr>
        <w:drawing>
          <wp:anchor distT="0" distB="0" distL="114300" distR="114300" simplePos="0" relativeHeight="251674624" behindDoc="0" locked="0" layoutInCell="1" allowOverlap="1" wp14:anchorId="0940C2F6" wp14:editId="14841470">
            <wp:simplePos x="0" y="0"/>
            <wp:positionH relativeFrom="column">
              <wp:posOffset>-53163</wp:posOffset>
            </wp:positionH>
            <wp:positionV relativeFrom="paragraph">
              <wp:posOffset>102294</wp:posOffset>
            </wp:positionV>
            <wp:extent cx="1077976" cy="808074"/>
            <wp:effectExtent l="0" t="0" r="8255" b="0"/>
            <wp:wrapNone/>
            <wp:docPr id="14" name="rg_hi" descr="https://encrypted-tbn3.gstatic.com/images?q=tbn:ANd9GcSCsTPo8ohswffc8Kr5aKK3_RDeG4cBb0Px3dkg8AqpVqSvE-I7gg">
              <a:hlinkClick xmlns:a="http://schemas.openxmlformats.org/drawingml/2006/main" r:id="rId1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s://encrypted-tbn3.gstatic.com/images?q=tbn:ANd9GcSCsTPo8ohswffc8Kr5aKK3_RDeG4cBb0Px3dkg8AqpVqSvE-I7gg">
                      <a:hlinkClick r:id="rId1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1351" cy="8106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12B9C" w:rsidRDefault="00412B9C"/>
    <w:p w:rsidR="00412B9C" w:rsidRDefault="00412B9C"/>
    <w:p w:rsidR="00412B9C" w:rsidRDefault="00412B9C"/>
    <w:p w:rsidR="00412B9C" w:rsidRDefault="00EE75FB">
      <w:r>
        <w:rPr>
          <w:rFonts w:ascii="Arial" w:hAnsi="Arial" w:cs="Arial"/>
          <w:noProof/>
          <w:color w:val="1122CC"/>
          <w:sz w:val="27"/>
          <w:szCs w:val="27"/>
        </w:rPr>
        <w:lastRenderedPageBreak/>
        <w:drawing>
          <wp:anchor distT="0" distB="0" distL="114300" distR="114300" simplePos="0" relativeHeight="251691008" behindDoc="0" locked="0" layoutInCell="1" allowOverlap="1" wp14:anchorId="06B0254E" wp14:editId="2E93CFCB">
            <wp:simplePos x="0" y="0"/>
            <wp:positionH relativeFrom="column">
              <wp:posOffset>-54610</wp:posOffset>
            </wp:positionH>
            <wp:positionV relativeFrom="paragraph">
              <wp:posOffset>-212725</wp:posOffset>
            </wp:positionV>
            <wp:extent cx="1105535" cy="935355"/>
            <wp:effectExtent l="0" t="0" r="0" b="0"/>
            <wp:wrapNone/>
            <wp:docPr id="27" name="rg_hi" descr="https://encrypted-tbn2.gstatic.com/images?q=tbn:ANd9GcSQNP_4ZSHxC1GzJCsnL-45Rcxt-0w2UBVMQKX9L0ZTXa0D_V6a">
              <a:hlinkClick xmlns:a="http://schemas.openxmlformats.org/drawingml/2006/main" r:id="rId1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s://encrypted-tbn2.gstatic.com/images?q=tbn:ANd9GcSQNP_4ZSHxC1GzJCsnL-45Rcxt-0w2UBVMQKX9L0ZTXa0D_V6a">
                      <a:hlinkClick r:id="rId19"/>
                    </pic:cNvPr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666" r="4546"/>
                    <a:stretch/>
                  </pic:blipFill>
                  <pic:spPr bwMode="auto">
                    <a:xfrm>
                      <a:off x="0" y="0"/>
                      <a:ext cx="1105535" cy="935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79769E5" wp14:editId="06C67D84">
                <wp:simplePos x="0" y="0"/>
                <wp:positionH relativeFrom="column">
                  <wp:posOffset>807808</wp:posOffset>
                </wp:positionH>
                <wp:positionV relativeFrom="paragraph">
                  <wp:posOffset>-201930</wp:posOffset>
                </wp:positionV>
                <wp:extent cx="3264195" cy="1828800"/>
                <wp:effectExtent l="0" t="0" r="0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64195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CD5335" w:rsidRPr="00EE75FB" w:rsidRDefault="00BB50A4" w:rsidP="00BB50A4">
                            <w:pPr>
                              <w:jc w:val="center"/>
                              <w:rPr>
                                <w:rFonts w:ascii="Jokerman" w:hAnsi="Jokerman" w:cs="Arial"/>
                                <w:outline/>
                                <w:noProof/>
                                <w:color w:val="000000"/>
                                <w:sz w:val="36"/>
                                <w:szCs w:val="36"/>
                                <w14:shadow w14:blurRad="63500" w14:dist="0" w14:dir="3600000" w14:sx="100000" w14:sy="100000" w14:kx="0" w14:ky="0" w14:algn="tl">
                                  <w14:srgbClr w14:val="000000">
                                    <w14:alpha w14:val="30000"/>
                                  </w14:srgbClr>
                                </w14:shadow>
                                <w14:textOutline w14:w="1841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</w:pPr>
                            <w:r w:rsidRPr="00EE75FB">
                              <w:rPr>
                                <w:rFonts w:ascii="Jokerman" w:hAnsi="Jokerman" w:cs="Arial"/>
                                <w:outline/>
                                <w:noProof/>
                                <w:color w:val="000000"/>
                                <w:sz w:val="36"/>
                                <w:szCs w:val="36"/>
                                <w14:shadow w14:blurRad="63500" w14:dist="0" w14:dir="3600000" w14:sx="100000" w14:sy="100000" w14:kx="0" w14:ky="0" w14:algn="tl">
                                  <w14:srgbClr w14:val="000000">
                                    <w14:alpha w14:val="30000"/>
                                  </w14:srgbClr>
                                </w14:shadow>
                                <w14:textOutline w14:w="1841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 xml:space="preserve">Distance Between Points </w:t>
                            </w:r>
                          </w:p>
                          <w:p w:rsidR="00BB50A4" w:rsidRPr="00EE75FB" w:rsidRDefault="00BB50A4" w:rsidP="00BB50A4">
                            <w:pPr>
                              <w:jc w:val="center"/>
                              <w:rPr>
                                <w:rFonts w:ascii="Jokerman" w:hAnsi="Jokerman" w:cs="Arial"/>
                                <w:outline/>
                                <w:noProof/>
                                <w:color w:val="000000"/>
                                <w:sz w:val="36"/>
                                <w:szCs w:val="36"/>
                                <w14:shadow w14:blurRad="63500" w14:dist="0" w14:dir="3600000" w14:sx="100000" w14:sy="100000" w14:kx="0" w14:ky="0" w14:algn="tl">
                                  <w14:srgbClr w14:val="000000">
                                    <w14:alpha w14:val="30000"/>
                                  </w14:srgbClr>
                                </w14:shadow>
                                <w14:textOutline w14:w="1841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</w:pPr>
                            <w:r w:rsidRPr="00EE75FB">
                              <w:rPr>
                                <w:rFonts w:ascii="Jokerman" w:hAnsi="Jokerman" w:cs="Arial"/>
                                <w:outline/>
                                <w:noProof/>
                                <w:color w:val="000000"/>
                                <w:sz w:val="36"/>
                                <w:szCs w:val="36"/>
                                <w14:shadow w14:blurRad="63500" w14:dist="0" w14:dir="3600000" w14:sx="100000" w14:sy="100000" w14:kx="0" w14:ky="0" w14:algn="tl">
                                  <w14:srgbClr w14:val="000000">
                                    <w14:alpha w14:val="30000"/>
                                  </w14:srgbClr>
                                </w14:shadow>
                                <w14:textOutline w14:w="18415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FFFFFF"/>
                                  </w14:solidFill>
                                </w14:textFill>
                              </w:rPr>
                              <w:t>on a Coordinate Plan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79769E5" id="Text Box 26" o:spid="_x0000_s1033" type="#_x0000_t202" style="position:absolute;left:0;text-align:left;margin-left:63.6pt;margin-top:-15.9pt;width:257pt;height:2in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" filled="f" stroked="f">
                <v:textbox style="mso-fit-shape-to-text:t">
                  <w:txbxContent>
                    <w:p w:rsidR="00CD5335" w:rsidRPr="00EE75FB" w:rsidRDefault="00BB50A4" w:rsidP="00BB50A4">
                      <w:pPr>
                        <w:jc w:val="center"/>
                        <w:rPr>
                          <w:rFonts w:ascii="Jokerman" w:hAnsi="Jokerman" w:cs="Arial"/>
                          <w:outline/>
                          <w:noProof/>
                          <w:color w:val="000000"/>
                          <w:sz w:val="36"/>
                          <w:szCs w:val="36"/>
                          <w14:shadow w14:blurRad="63500" w14:dist="0" w14:dir="3600000" w14:sx="100000" w14:sy="100000" w14:kx="0" w14:ky="0" w14:algn="tl">
                            <w14:srgbClr w14:val="000000">
                              <w14:alpha w14:val="30000"/>
                            </w14:srgbClr>
                          </w14:shadow>
                          <w14:textOutline w14:w="1841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</w:pPr>
                      <w:r w:rsidRPr="00EE75FB">
                        <w:rPr>
                          <w:rFonts w:ascii="Jokerman" w:hAnsi="Jokerman" w:cs="Arial"/>
                          <w:outline/>
                          <w:noProof/>
                          <w:color w:val="000000"/>
                          <w:sz w:val="36"/>
                          <w:szCs w:val="36"/>
                          <w14:shadow w14:blurRad="63500" w14:dist="0" w14:dir="3600000" w14:sx="100000" w14:sy="100000" w14:kx="0" w14:ky="0" w14:algn="tl">
                            <w14:srgbClr w14:val="000000">
                              <w14:alpha w14:val="30000"/>
                            </w14:srgbClr>
                          </w14:shadow>
                          <w14:textOutline w14:w="1841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 xml:space="preserve">Distance Between Points </w:t>
                      </w:r>
                    </w:p>
                    <w:p w:rsidR="00BB50A4" w:rsidRPr="00EE75FB" w:rsidRDefault="00BB50A4" w:rsidP="00BB50A4">
                      <w:pPr>
                        <w:jc w:val="center"/>
                        <w:rPr>
                          <w:rFonts w:ascii="Jokerman" w:hAnsi="Jokerman" w:cs="Arial"/>
                          <w:outline/>
                          <w:noProof/>
                          <w:color w:val="000000"/>
                          <w:sz w:val="36"/>
                          <w:szCs w:val="36"/>
                          <w14:shadow w14:blurRad="63500" w14:dist="0" w14:dir="3600000" w14:sx="100000" w14:sy="100000" w14:kx="0" w14:ky="0" w14:algn="tl">
                            <w14:srgbClr w14:val="000000">
                              <w14:alpha w14:val="30000"/>
                            </w14:srgbClr>
                          </w14:shadow>
                          <w14:textOutline w14:w="1841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</w:pPr>
                      <w:r w:rsidRPr="00EE75FB">
                        <w:rPr>
                          <w:rFonts w:ascii="Jokerman" w:hAnsi="Jokerman" w:cs="Arial"/>
                          <w:outline/>
                          <w:noProof/>
                          <w:color w:val="000000"/>
                          <w:sz w:val="36"/>
                          <w:szCs w:val="36"/>
                          <w14:shadow w14:blurRad="63500" w14:dist="0" w14:dir="3600000" w14:sx="100000" w14:sy="100000" w14:kx="0" w14:ky="0" w14:algn="tl">
                            <w14:srgbClr w14:val="000000">
                              <w14:alpha w14:val="30000"/>
                            </w14:srgbClr>
                          </w14:shadow>
                          <w14:textOutline w14:w="18415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FFFFFF"/>
                            </w14:solidFill>
                          </w14:textFill>
                        </w:rPr>
                        <w:t>on a Coordinate Plane</w:t>
                      </w:r>
                    </w:p>
                  </w:txbxContent>
                </v:textbox>
              </v:shape>
            </w:pict>
          </mc:Fallback>
        </mc:AlternateContent>
      </w:r>
    </w:p>
    <w:p w:rsidR="00412B9C" w:rsidRDefault="007F5E81">
      <w:r>
        <w:rPr>
          <w:rFonts w:ascii="Arial" w:hAnsi="Arial" w:cs="Arial"/>
          <w:noProof/>
          <w:color w:val="1122CC"/>
          <w:sz w:val="27"/>
          <w:szCs w:val="27"/>
        </w:rPr>
        <w:drawing>
          <wp:anchor distT="0" distB="0" distL="114300" distR="114300" simplePos="0" relativeHeight="251684864" behindDoc="0" locked="0" layoutInCell="1" allowOverlap="1" wp14:anchorId="0BBF8CB2" wp14:editId="4E8531CD">
            <wp:simplePos x="0" y="0"/>
            <wp:positionH relativeFrom="column">
              <wp:posOffset>3902150</wp:posOffset>
            </wp:positionH>
            <wp:positionV relativeFrom="paragraph">
              <wp:posOffset>84366</wp:posOffset>
            </wp:positionV>
            <wp:extent cx="3157870" cy="3142210"/>
            <wp:effectExtent l="0" t="0" r="4445" b="1270"/>
            <wp:wrapNone/>
            <wp:docPr id="22" name="rg_hi" descr="https://encrypted-tbn3.gstatic.com/images?q=tbn:ANd9GcQ7t2TR-3tkS66CNguWHGRO2-csmray_uoJHpVyr_L33TxAsF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s://encrypted-tbn3.gstatic.com/images?q=tbn:ANd9GcQ7t2TR-3tkS66CNguWHGRO2-csmray_uoJHpVyr_L33TxAsF2D">
                      <a:hlinkClick r:id="rId2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7775" cy="3142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12B9C" w:rsidRDefault="00412B9C"/>
    <w:p w:rsidR="00412B9C" w:rsidRDefault="00412B9C"/>
    <w:p w:rsidR="00412B9C" w:rsidRDefault="00412B9C"/>
    <w:p w:rsidR="00412B9C" w:rsidRPr="00510B96" w:rsidRDefault="00510B96" w:rsidP="00510B96">
      <w:pPr>
        <w:ind w:firstLine="0"/>
        <w:rPr>
          <w:rFonts w:ascii="Franklin Gothic Book" w:hAnsi="Franklin Gothic Book"/>
          <w:b/>
          <w:sz w:val="28"/>
          <w:szCs w:val="28"/>
          <w:u w:val="single"/>
        </w:rPr>
      </w:pPr>
      <w:r w:rsidRPr="00510B96">
        <w:rPr>
          <w:rFonts w:ascii="Franklin Gothic Book" w:hAnsi="Franklin Gothic Book"/>
          <w:b/>
          <w:sz w:val="28"/>
          <w:szCs w:val="28"/>
          <w:u w:val="single"/>
        </w:rPr>
        <w:t>PRACTICE PART 1:</w:t>
      </w:r>
    </w:p>
    <w:p w:rsidR="00510B96" w:rsidRPr="00510B96" w:rsidRDefault="00510B96" w:rsidP="00510B96">
      <w:pPr>
        <w:ind w:firstLine="0"/>
        <w:rPr>
          <w:sz w:val="12"/>
          <w:szCs w:val="12"/>
        </w:rPr>
      </w:pPr>
    </w:p>
    <w:p w:rsidR="00412B9C" w:rsidRDefault="007E410E" w:rsidP="003A2F43">
      <w:pPr>
        <w:ind w:firstLine="0"/>
        <w:rPr>
          <w:rFonts w:ascii="Franklin Gothic Book" w:hAnsi="Franklin Gothic Book"/>
          <w:sz w:val="24"/>
          <w:szCs w:val="24"/>
        </w:rPr>
      </w:pPr>
      <w:r w:rsidRPr="007E410E">
        <w:rPr>
          <w:rFonts w:ascii="Franklin Gothic Book" w:hAnsi="Franklin Gothic Book"/>
          <w:sz w:val="24"/>
          <w:szCs w:val="24"/>
        </w:rPr>
        <w:t xml:space="preserve">1) Write the </w:t>
      </w:r>
      <w:r w:rsidRPr="00E8769D">
        <w:rPr>
          <w:rFonts w:ascii="Franklin Gothic Book" w:hAnsi="Franklin Gothic Book"/>
          <w:b/>
          <w:i/>
          <w:sz w:val="24"/>
          <w:szCs w:val="24"/>
          <w:u w:val="single"/>
        </w:rPr>
        <w:t>ordered pair</w:t>
      </w:r>
      <w:r w:rsidRPr="007E410E">
        <w:rPr>
          <w:rFonts w:ascii="Franklin Gothic Book" w:hAnsi="Franklin Gothic Book"/>
          <w:sz w:val="24"/>
          <w:szCs w:val="24"/>
        </w:rPr>
        <w:t xml:space="preserve"> next to each point on the graph </w:t>
      </w:r>
      <w:r w:rsidRPr="007E410E">
        <w:rPr>
          <w:rFonts w:ascii="Franklin Gothic Book" w:hAnsi="Franklin Gothic Book"/>
          <w:sz w:val="24"/>
          <w:szCs w:val="24"/>
        </w:rPr>
        <w:sym w:font="Wingdings" w:char="F0E0"/>
      </w:r>
    </w:p>
    <w:p w:rsidR="00133404" w:rsidRDefault="00133404" w:rsidP="003A2F43">
      <w:pPr>
        <w:ind w:firstLine="0"/>
        <w:rPr>
          <w:rFonts w:ascii="Franklin Gothic Book" w:hAnsi="Franklin Gothic Book"/>
          <w:sz w:val="24"/>
          <w:szCs w:val="24"/>
        </w:rPr>
      </w:pPr>
    </w:p>
    <w:p w:rsidR="005C7F5F" w:rsidRDefault="00133404" w:rsidP="00133404">
      <w:pPr>
        <w:ind w:firstLine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2) Determine th</w:t>
      </w:r>
      <w:r w:rsidR="005C7F5F">
        <w:rPr>
          <w:rFonts w:ascii="Franklin Gothic Book" w:hAnsi="Franklin Gothic Book"/>
          <w:sz w:val="24"/>
          <w:szCs w:val="24"/>
        </w:rPr>
        <w:t xml:space="preserve">e </w:t>
      </w:r>
      <w:r w:rsidR="00E8769D" w:rsidRPr="00E8769D">
        <w:rPr>
          <w:rFonts w:ascii="Franklin Gothic Book" w:hAnsi="Franklin Gothic Book"/>
          <w:b/>
          <w:i/>
          <w:sz w:val="24"/>
          <w:szCs w:val="24"/>
          <w:u w:val="single"/>
        </w:rPr>
        <w:t>length</w:t>
      </w:r>
      <w:r w:rsidR="005C7F5F" w:rsidRPr="00E8769D">
        <w:rPr>
          <w:rFonts w:ascii="Franklin Gothic Book" w:hAnsi="Franklin Gothic Book"/>
          <w:b/>
          <w:i/>
          <w:sz w:val="24"/>
          <w:szCs w:val="24"/>
          <w:u w:val="single"/>
        </w:rPr>
        <w:t xml:space="preserve"> of each side</w:t>
      </w:r>
      <w:r w:rsidR="005C7F5F">
        <w:rPr>
          <w:rFonts w:ascii="Franklin Gothic Book" w:hAnsi="Franklin Gothic Book"/>
          <w:sz w:val="24"/>
          <w:szCs w:val="24"/>
        </w:rPr>
        <w:t xml:space="preserve"> of the rectangle.</w:t>
      </w:r>
      <w:r w:rsidR="009F7FE6">
        <w:rPr>
          <w:rFonts w:ascii="Franklin Gothic Book" w:hAnsi="Franklin Gothic Book"/>
          <w:sz w:val="24"/>
          <w:szCs w:val="24"/>
        </w:rPr>
        <w:t xml:space="preserve"> </w:t>
      </w:r>
    </w:p>
    <w:p w:rsidR="00412B9C" w:rsidRDefault="005C7F5F" w:rsidP="007A3234">
      <w:pPr>
        <w:ind w:firstLine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   </w:t>
      </w:r>
      <w:r w:rsidR="00133404">
        <w:rPr>
          <w:rFonts w:ascii="Franklin Gothic Book" w:hAnsi="Franklin Gothic Book"/>
          <w:sz w:val="24"/>
          <w:szCs w:val="24"/>
        </w:rPr>
        <w:t xml:space="preserve"> </w:t>
      </w:r>
      <w:r w:rsidR="009F7FE6">
        <w:rPr>
          <w:rFonts w:ascii="Franklin Gothic Book" w:hAnsi="Franklin Gothic Book"/>
          <w:sz w:val="24"/>
          <w:szCs w:val="24"/>
        </w:rPr>
        <w:t xml:space="preserve"> If you </w:t>
      </w:r>
      <w:r w:rsidR="00133404">
        <w:rPr>
          <w:rFonts w:ascii="Franklin Gothic Book" w:hAnsi="Franklin Gothic Book"/>
          <w:sz w:val="24"/>
          <w:szCs w:val="24"/>
        </w:rPr>
        <w:t xml:space="preserve">have room, </w:t>
      </w:r>
      <w:r w:rsidR="009F7FE6">
        <w:rPr>
          <w:rFonts w:ascii="Franklin Gothic Book" w:hAnsi="Franklin Gothic Book"/>
          <w:sz w:val="24"/>
          <w:szCs w:val="24"/>
        </w:rPr>
        <w:t>you may also</w:t>
      </w:r>
      <w:r w:rsidR="00133404">
        <w:rPr>
          <w:rFonts w:ascii="Franklin Gothic Book" w:hAnsi="Franklin Gothic Book"/>
          <w:sz w:val="24"/>
          <w:szCs w:val="24"/>
        </w:rPr>
        <w:t xml:space="preserve"> label them on the graph.  </w:t>
      </w:r>
    </w:p>
    <w:p w:rsidR="007A3234" w:rsidRPr="00215CE4" w:rsidRDefault="007A3234" w:rsidP="007A3234">
      <w:pPr>
        <w:ind w:firstLine="0"/>
        <w:rPr>
          <w:rFonts w:ascii="Franklin Gothic Book" w:hAnsi="Franklin Gothic Book"/>
          <w:sz w:val="12"/>
          <w:szCs w:val="12"/>
        </w:rPr>
      </w:pPr>
    </w:p>
    <w:p w:rsidR="009500F1" w:rsidRDefault="007A3234" w:rsidP="007A3234">
      <w:pPr>
        <w:ind w:firstLine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ab/>
      </w:r>
    </w:p>
    <w:p w:rsidR="007A3234" w:rsidRDefault="005C7F5F" w:rsidP="009500F1">
      <w:pPr>
        <w:ind w:firstLine="720"/>
      </w:pPr>
      <w:r w:rsidRPr="007A3234">
        <w:rPr>
          <w:rFonts w:ascii="Franklin Gothic Book" w:hAnsi="Franklin Gothic Book"/>
          <w:position w:val="-4"/>
          <w:sz w:val="24"/>
          <w:szCs w:val="24"/>
        </w:rPr>
        <w:object w:dxaOrig="4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pt;height:16pt" o:ole="">
            <v:imagedata r:id="rId23" o:title=""/>
          </v:shape>
          <o:OLEObject Type="Embed" ProgID="Equation.DSMT4" ShapeID="_x0000_i1025" DrawAspect="Content" ObjectID="_1648218577" r:id="rId24"/>
        </w:object>
      </w:r>
      <w:r>
        <w:rPr>
          <w:rFonts w:ascii="Franklin Gothic Book" w:hAnsi="Franklin Gothic Book"/>
          <w:sz w:val="24"/>
          <w:szCs w:val="24"/>
        </w:rPr>
        <w:t xml:space="preserve"> = _________</w:t>
      </w:r>
      <w:r>
        <w:rPr>
          <w:rFonts w:ascii="Franklin Gothic Book" w:hAnsi="Franklin Gothic Book"/>
          <w:sz w:val="24"/>
          <w:szCs w:val="24"/>
        </w:rPr>
        <w:tab/>
      </w:r>
      <w:r w:rsidRPr="005C7F5F">
        <w:rPr>
          <w:rFonts w:ascii="Franklin Gothic Book" w:hAnsi="Franklin Gothic Book"/>
          <w:position w:val="-6"/>
          <w:sz w:val="24"/>
          <w:szCs w:val="24"/>
        </w:rPr>
        <w:object w:dxaOrig="400" w:dyaOrig="340">
          <v:shape id="_x0000_i1026" type="#_x0000_t75" style="width:20pt;height:17pt" o:ole="">
            <v:imagedata r:id="rId25" o:title=""/>
          </v:shape>
          <o:OLEObject Type="Embed" ProgID="Equation.DSMT4" ShapeID="_x0000_i1026" DrawAspect="Content" ObjectID="_1648218578" r:id="rId26"/>
        </w:object>
      </w:r>
      <w:r>
        <w:rPr>
          <w:rFonts w:ascii="Franklin Gothic Book" w:hAnsi="Franklin Gothic Book"/>
          <w:sz w:val="24"/>
          <w:szCs w:val="24"/>
        </w:rPr>
        <w:t xml:space="preserve"> = _________</w:t>
      </w:r>
    </w:p>
    <w:p w:rsidR="00412B9C" w:rsidRDefault="00412B9C"/>
    <w:p w:rsidR="005C7F5F" w:rsidRDefault="005C7F5F" w:rsidP="005C7F5F">
      <w:pPr>
        <w:ind w:firstLine="0"/>
      </w:pPr>
      <w:r>
        <w:rPr>
          <w:rFonts w:ascii="Franklin Gothic Book" w:hAnsi="Franklin Gothic Book"/>
          <w:sz w:val="24"/>
          <w:szCs w:val="24"/>
        </w:rPr>
        <w:tab/>
      </w:r>
      <w:r w:rsidRPr="005C7F5F">
        <w:rPr>
          <w:rFonts w:ascii="Franklin Gothic Book" w:hAnsi="Franklin Gothic Book"/>
          <w:position w:val="-6"/>
          <w:sz w:val="24"/>
          <w:szCs w:val="24"/>
        </w:rPr>
        <w:object w:dxaOrig="400" w:dyaOrig="340">
          <v:shape id="_x0000_i1027" type="#_x0000_t75" style="width:20pt;height:17pt" o:ole="">
            <v:imagedata r:id="rId27" o:title=""/>
          </v:shape>
          <o:OLEObject Type="Embed" ProgID="Equation.DSMT4" ShapeID="_x0000_i1027" DrawAspect="Content" ObjectID="_1648218579" r:id="rId28"/>
        </w:object>
      </w:r>
      <w:r>
        <w:rPr>
          <w:rFonts w:ascii="Franklin Gothic Book" w:hAnsi="Franklin Gothic Book"/>
          <w:sz w:val="24"/>
          <w:szCs w:val="24"/>
        </w:rPr>
        <w:t xml:space="preserve"> = _________</w:t>
      </w:r>
      <w:r>
        <w:rPr>
          <w:rFonts w:ascii="Franklin Gothic Book" w:hAnsi="Franklin Gothic Book"/>
          <w:sz w:val="24"/>
          <w:szCs w:val="24"/>
        </w:rPr>
        <w:tab/>
      </w:r>
      <w:r w:rsidRPr="005C7F5F">
        <w:rPr>
          <w:rFonts w:ascii="Franklin Gothic Book" w:hAnsi="Franklin Gothic Book"/>
          <w:position w:val="-4"/>
          <w:sz w:val="24"/>
          <w:szCs w:val="24"/>
        </w:rPr>
        <w:object w:dxaOrig="400" w:dyaOrig="320">
          <v:shape id="_x0000_i1028" type="#_x0000_t75" style="width:20pt;height:16pt" o:ole="">
            <v:imagedata r:id="rId29" o:title=""/>
          </v:shape>
          <o:OLEObject Type="Embed" ProgID="Equation.DSMT4" ShapeID="_x0000_i1028" DrawAspect="Content" ObjectID="_1648218580" r:id="rId30"/>
        </w:object>
      </w:r>
      <w:r>
        <w:rPr>
          <w:rFonts w:ascii="Franklin Gothic Book" w:hAnsi="Franklin Gothic Book"/>
          <w:sz w:val="24"/>
          <w:szCs w:val="24"/>
        </w:rPr>
        <w:t xml:space="preserve"> = _________</w:t>
      </w:r>
    </w:p>
    <w:p w:rsidR="009500F1" w:rsidRDefault="009500F1"/>
    <w:p w:rsidR="00E8769D" w:rsidRDefault="00E8769D" w:rsidP="005C7F5F">
      <w:pPr>
        <w:ind w:firstLine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3) What is the </w:t>
      </w:r>
      <w:r w:rsidRPr="00E8769D">
        <w:rPr>
          <w:rFonts w:ascii="Franklin Gothic Book" w:hAnsi="Franklin Gothic Book"/>
          <w:b/>
          <w:i/>
          <w:sz w:val="24"/>
          <w:szCs w:val="24"/>
          <w:u w:val="single"/>
        </w:rPr>
        <w:t>perimeter</w:t>
      </w:r>
      <w:r>
        <w:rPr>
          <w:rFonts w:ascii="Franklin Gothic Book" w:hAnsi="Franklin Gothic Book"/>
          <w:sz w:val="24"/>
          <w:szCs w:val="24"/>
        </w:rPr>
        <w:t xml:space="preserve"> of rectangle ABCD? ____________</w:t>
      </w:r>
    </w:p>
    <w:p w:rsidR="00E8769D" w:rsidRDefault="00E8769D" w:rsidP="005C7F5F">
      <w:pPr>
        <w:ind w:firstLine="0"/>
        <w:rPr>
          <w:rFonts w:ascii="Franklin Gothic Book" w:hAnsi="Franklin Gothic Book"/>
          <w:sz w:val="24"/>
          <w:szCs w:val="24"/>
        </w:rPr>
      </w:pPr>
    </w:p>
    <w:p w:rsidR="009500F1" w:rsidRDefault="009500F1" w:rsidP="005C7F5F">
      <w:pPr>
        <w:ind w:firstLine="0"/>
        <w:rPr>
          <w:rFonts w:ascii="Franklin Gothic Book" w:hAnsi="Franklin Gothic Book"/>
          <w:sz w:val="24"/>
          <w:szCs w:val="24"/>
        </w:rPr>
      </w:pPr>
    </w:p>
    <w:p w:rsidR="00E8769D" w:rsidRDefault="00E8769D" w:rsidP="005C7F5F">
      <w:pPr>
        <w:ind w:firstLine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4) What is the </w:t>
      </w:r>
      <w:r w:rsidRPr="00E8769D">
        <w:rPr>
          <w:rFonts w:ascii="Franklin Gothic Book" w:hAnsi="Franklin Gothic Book"/>
          <w:b/>
          <w:i/>
          <w:sz w:val="24"/>
          <w:szCs w:val="24"/>
          <w:u w:val="single"/>
        </w:rPr>
        <w:t>area</w:t>
      </w:r>
      <w:r>
        <w:rPr>
          <w:rFonts w:ascii="Franklin Gothic Book" w:hAnsi="Franklin Gothic Book"/>
          <w:sz w:val="24"/>
          <w:szCs w:val="24"/>
        </w:rPr>
        <w:t xml:space="preserve"> of rectangle ABCD? ________________</w:t>
      </w:r>
      <w:r w:rsidR="005C7F5F">
        <w:rPr>
          <w:rFonts w:ascii="Franklin Gothic Book" w:hAnsi="Franklin Gothic Book"/>
          <w:sz w:val="24"/>
          <w:szCs w:val="24"/>
        </w:rPr>
        <w:tab/>
      </w:r>
    </w:p>
    <w:p w:rsidR="00E8769D" w:rsidRDefault="00E8769D" w:rsidP="005C7F5F">
      <w:pPr>
        <w:ind w:firstLine="0"/>
        <w:rPr>
          <w:rFonts w:ascii="Franklin Gothic Book" w:hAnsi="Franklin Gothic Book"/>
          <w:sz w:val="24"/>
          <w:szCs w:val="24"/>
        </w:rPr>
      </w:pPr>
    </w:p>
    <w:p w:rsidR="009500F1" w:rsidRDefault="009500F1" w:rsidP="005C7F5F">
      <w:pPr>
        <w:ind w:firstLine="0"/>
        <w:rPr>
          <w:rFonts w:ascii="Franklin Gothic Book" w:hAnsi="Franklin Gothic Book"/>
          <w:sz w:val="24"/>
          <w:szCs w:val="24"/>
        </w:rPr>
      </w:pPr>
    </w:p>
    <w:p w:rsidR="005C7F5F" w:rsidRDefault="00E8769D" w:rsidP="005C7F5F">
      <w:pPr>
        <w:ind w:firstLine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5) Determine the length of the triangle’s base and height:     </w:t>
      </w:r>
      <w:r w:rsidRPr="00E8769D">
        <w:rPr>
          <w:rFonts w:ascii="Franklin Gothic Book" w:hAnsi="Franklin Gothic Book"/>
          <w:position w:val="-10"/>
          <w:sz w:val="24"/>
          <w:szCs w:val="24"/>
        </w:rPr>
        <w:object w:dxaOrig="400" w:dyaOrig="380">
          <v:shape id="_x0000_i1029" type="#_x0000_t75" style="width:20pt;height:19pt" o:ole="">
            <v:imagedata r:id="rId31" o:title=""/>
          </v:shape>
          <o:OLEObject Type="Embed" ProgID="Equation.DSMT4" ShapeID="_x0000_i1029" DrawAspect="Content" ObjectID="_1648218581" r:id="rId32"/>
        </w:object>
      </w:r>
      <w:r w:rsidR="005C7F5F">
        <w:rPr>
          <w:rFonts w:ascii="Franklin Gothic Book" w:hAnsi="Franklin Gothic Book"/>
          <w:sz w:val="24"/>
          <w:szCs w:val="24"/>
        </w:rPr>
        <w:t xml:space="preserve"> = _________</w:t>
      </w:r>
      <w:r w:rsidR="005C7F5F">
        <w:rPr>
          <w:rFonts w:ascii="Franklin Gothic Book" w:hAnsi="Franklin Gothic Book"/>
          <w:sz w:val="24"/>
          <w:szCs w:val="24"/>
        </w:rPr>
        <w:tab/>
      </w:r>
      <w:r>
        <w:rPr>
          <w:rFonts w:ascii="Franklin Gothic Book" w:hAnsi="Franklin Gothic Book"/>
          <w:sz w:val="24"/>
          <w:szCs w:val="24"/>
        </w:rPr>
        <w:tab/>
      </w:r>
      <w:r w:rsidRPr="00E8769D">
        <w:rPr>
          <w:rFonts w:ascii="Franklin Gothic Book" w:hAnsi="Franklin Gothic Book"/>
          <w:position w:val="-10"/>
          <w:sz w:val="24"/>
          <w:szCs w:val="24"/>
        </w:rPr>
        <w:object w:dxaOrig="400" w:dyaOrig="380">
          <v:shape id="_x0000_i1030" type="#_x0000_t75" style="width:20pt;height:19pt" o:ole="">
            <v:imagedata r:id="rId33" o:title=""/>
          </v:shape>
          <o:OLEObject Type="Embed" ProgID="Equation.DSMT4" ShapeID="_x0000_i1030" DrawAspect="Content" ObjectID="_1648218582" r:id="rId34"/>
        </w:object>
      </w:r>
      <w:r w:rsidR="005C7F5F">
        <w:rPr>
          <w:rFonts w:ascii="Franklin Gothic Book" w:hAnsi="Franklin Gothic Book"/>
          <w:sz w:val="24"/>
          <w:szCs w:val="24"/>
        </w:rPr>
        <w:t xml:space="preserve"> = _________</w:t>
      </w:r>
    </w:p>
    <w:p w:rsidR="00E8769D" w:rsidRDefault="00E8769D" w:rsidP="005C7F5F">
      <w:pPr>
        <w:ind w:firstLine="0"/>
        <w:rPr>
          <w:rFonts w:ascii="Franklin Gothic Book" w:hAnsi="Franklin Gothic Book"/>
          <w:sz w:val="24"/>
          <w:szCs w:val="24"/>
        </w:rPr>
      </w:pPr>
    </w:p>
    <w:p w:rsidR="009500F1" w:rsidRDefault="009500F1" w:rsidP="005C7F5F">
      <w:pPr>
        <w:ind w:firstLine="0"/>
        <w:rPr>
          <w:rFonts w:ascii="Franklin Gothic Book" w:hAnsi="Franklin Gothic Book"/>
          <w:sz w:val="24"/>
          <w:szCs w:val="24"/>
        </w:rPr>
      </w:pPr>
    </w:p>
    <w:p w:rsidR="00E8769D" w:rsidRDefault="009500F1" w:rsidP="005C7F5F">
      <w:pPr>
        <w:ind w:firstLine="0"/>
      </w:pPr>
      <w:r>
        <w:rPr>
          <w:rFonts w:ascii="Franklin Gothic Book" w:hAnsi="Franklin Gothic Book"/>
          <w:sz w:val="24"/>
          <w:szCs w:val="24"/>
        </w:rPr>
        <w:t>6) W</w:t>
      </w:r>
      <w:r w:rsidR="00E8769D">
        <w:rPr>
          <w:rFonts w:ascii="Franklin Gothic Book" w:hAnsi="Franklin Gothic Book"/>
          <w:sz w:val="24"/>
          <w:szCs w:val="24"/>
        </w:rPr>
        <w:t xml:space="preserve">hat is the </w:t>
      </w:r>
      <w:r w:rsidR="00E8769D" w:rsidRPr="00E8769D">
        <w:rPr>
          <w:rFonts w:ascii="Franklin Gothic Book" w:hAnsi="Franklin Gothic Book"/>
          <w:b/>
          <w:i/>
          <w:sz w:val="24"/>
          <w:szCs w:val="24"/>
          <w:u w:val="single"/>
        </w:rPr>
        <w:t>area</w:t>
      </w:r>
      <w:r w:rsidR="00E8769D">
        <w:rPr>
          <w:rFonts w:ascii="Franklin Gothic Book" w:hAnsi="Franklin Gothic Book"/>
          <w:sz w:val="24"/>
          <w:szCs w:val="24"/>
        </w:rPr>
        <w:t xml:space="preserve"> of ΔPQR?  _________________</w:t>
      </w:r>
    </w:p>
    <w:p w:rsidR="005C7F5F" w:rsidRDefault="005C7F5F"/>
    <w:p w:rsidR="00412B9C" w:rsidRDefault="00412B9C">
      <w:pPr>
        <w:pBdr>
          <w:bottom w:val="dotted" w:sz="24" w:space="1" w:color="auto"/>
        </w:pBdr>
      </w:pPr>
    </w:p>
    <w:p w:rsidR="009D59F9" w:rsidRDefault="00567AFB" w:rsidP="00EF4275">
      <w:pPr>
        <w:ind w:firstLine="0"/>
        <w:rPr>
          <w:rFonts w:ascii="Franklin Gothic Book" w:hAnsi="Franklin Gothic Book"/>
          <w:b/>
          <w:sz w:val="28"/>
          <w:szCs w:val="28"/>
          <w:u w:val="single"/>
        </w:rPr>
      </w:pPr>
      <w:r>
        <w:rPr>
          <w:rFonts w:ascii="Arial" w:hAnsi="Arial" w:cs="Arial"/>
          <w:noProof/>
          <w:color w:val="1122CC"/>
          <w:sz w:val="27"/>
          <w:szCs w:val="27"/>
        </w:rPr>
        <w:drawing>
          <wp:anchor distT="0" distB="0" distL="114300" distR="114300" simplePos="0" relativeHeight="251692032" behindDoc="0" locked="0" layoutInCell="1" allowOverlap="1" wp14:anchorId="1EE50E41" wp14:editId="5460A92E">
            <wp:simplePos x="0" y="0"/>
            <wp:positionH relativeFrom="column">
              <wp:posOffset>3902075</wp:posOffset>
            </wp:positionH>
            <wp:positionV relativeFrom="paragraph">
              <wp:posOffset>32385</wp:posOffset>
            </wp:positionV>
            <wp:extent cx="3126105" cy="3189605"/>
            <wp:effectExtent l="0" t="0" r="0" b="0"/>
            <wp:wrapNone/>
            <wp:docPr id="30" name="rg_hi" descr="https://encrypted-tbn3.gstatic.com/images?q=tbn:ANd9GcTcpRX5Jf--ZYxkBpqeQzuxrbt7_JOJkj8qUDZ8hjAoLimwbW3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s://encrypted-tbn3.gstatic.com/images?q=tbn:ANd9GcTcpRX5Jf--ZYxkBpqeQzuxrbt7_JOJkj8qUDZ8hjAoLimwbW3n">
                      <a:hlinkClick r:id="rId3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6105" cy="3189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F4275" w:rsidRDefault="00EF4275" w:rsidP="00EF4275">
      <w:pPr>
        <w:ind w:firstLine="0"/>
        <w:rPr>
          <w:rFonts w:ascii="Franklin Gothic Book" w:hAnsi="Franklin Gothic Book"/>
          <w:b/>
          <w:sz w:val="28"/>
          <w:szCs w:val="28"/>
          <w:u w:val="single"/>
        </w:rPr>
      </w:pPr>
      <w:r>
        <w:rPr>
          <w:rFonts w:ascii="Franklin Gothic Book" w:hAnsi="Franklin Gothic Book"/>
          <w:b/>
          <w:sz w:val="28"/>
          <w:szCs w:val="28"/>
          <w:u w:val="single"/>
        </w:rPr>
        <w:t>PRACTICE PART 2</w:t>
      </w:r>
      <w:r w:rsidRPr="00510B96">
        <w:rPr>
          <w:rFonts w:ascii="Franklin Gothic Book" w:hAnsi="Franklin Gothic Book"/>
          <w:b/>
          <w:sz w:val="28"/>
          <w:szCs w:val="28"/>
          <w:u w:val="single"/>
        </w:rPr>
        <w:t>:</w:t>
      </w:r>
    </w:p>
    <w:p w:rsidR="00E00A94" w:rsidRPr="00E00A94" w:rsidRDefault="00E00A94" w:rsidP="00EF4275">
      <w:pPr>
        <w:ind w:firstLine="0"/>
        <w:rPr>
          <w:rFonts w:ascii="Franklin Gothic Book" w:hAnsi="Franklin Gothic Book"/>
          <w:b/>
          <w:sz w:val="14"/>
          <w:szCs w:val="14"/>
          <w:u w:val="single"/>
        </w:rPr>
      </w:pPr>
    </w:p>
    <w:p w:rsidR="00412B9C" w:rsidRDefault="007165A0" w:rsidP="007165A0">
      <w:pPr>
        <w:ind w:firstLine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Bugs Bunny’s home is located at </w:t>
      </w:r>
      <w:r w:rsidR="0091586D">
        <w:rPr>
          <w:rFonts w:ascii="Franklin Gothic Book" w:hAnsi="Franklin Gothic Book"/>
          <w:sz w:val="24"/>
          <w:szCs w:val="24"/>
        </w:rPr>
        <w:t xml:space="preserve">Point B, </w:t>
      </w:r>
      <w:r>
        <w:rPr>
          <w:rFonts w:ascii="Franklin Gothic Book" w:hAnsi="Franklin Gothic Book"/>
          <w:sz w:val="24"/>
          <w:szCs w:val="24"/>
        </w:rPr>
        <w:t xml:space="preserve">(-5, 4).  </w:t>
      </w:r>
    </w:p>
    <w:p w:rsidR="00D92D8D" w:rsidRDefault="00D92D8D" w:rsidP="007165A0">
      <w:pPr>
        <w:ind w:firstLine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Yosemite Sam’s home is located at </w:t>
      </w:r>
      <w:r w:rsidR="0091586D">
        <w:rPr>
          <w:rFonts w:ascii="Franklin Gothic Book" w:hAnsi="Franklin Gothic Book"/>
          <w:sz w:val="24"/>
          <w:szCs w:val="24"/>
        </w:rPr>
        <w:t xml:space="preserve">Point Y, </w:t>
      </w:r>
      <w:r w:rsidR="00E35934">
        <w:rPr>
          <w:rFonts w:ascii="Franklin Gothic Book" w:hAnsi="Franklin Gothic Book"/>
          <w:sz w:val="24"/>
          <w:szCs w:val="24"/>
        </w:rPr>
        <w:t>(6</w:t>
      </w:r>
      <w:r>
        <w:rPr>
          <w:rFonts w:ascii="Franklin Gothic Book" w:hAnsi="Franklin Gothic Book"/>
          <w:sz w:val="24"/>
          <w:szCs w:val="24"/>
        </w:rPr>
        <w:t>, 4).</w:t>
      </w:r>
    </w:p>
    <w:p w:rsidR="00D92D8D" w:rsidRPr="007165A0" w:rsidRDefault="00D92D8D" w:rsidP="007165A0">
      <w:pPr>
        <w:ind w:firstLine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Sylvester’s home is located at </w:t>
      </w:r>
      <w:r w:rsidR="0091586D">
        <w:rPr>
          <w:rFonts w:ascii="Franklin Gothic Book" w:hAnsi="Franklin Gothic Book"/>
          <w:sz w:val="24"/>
          <w:szCs w:val="24"/>
        </w:rPr>
        <w:t xml:space="preserve">Point S, </w:t>
      </w:r>
      <w:r w:rsidR="00E35934">
        <w:rPr>
          <w:rFonts w:ascii="Franklin Gothic Book" w:hAnsi="Franklin Gothic Book"/>
          <w:sz w:val="24"/>
          <w:szCs w:val="24"/>
        </w:rPr>
        <w:t>(6</w:t>
      </w:r>
      <w:r>
        <w:rPr>
          <w:rFonts w:ascii="Franklin Gothic Book" w:hAnsi="Franklin Gothic Book"/>
          <w:sz w:val="24"/>
          <w:szCs w:val="24"/>
        </w:rPr>
        <w:t>, -2).</w:t>
      </w:r>
    </w:p>
    <w:p w:rsidR="00215CE4" w:rsidRDefault="00215CE4" w:rsidP="00215CE4">
      <w:pPr>
        <w:ind w:firstLine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Daffy Duck’s home is located at Point D, (-5,-2).</w:t>
      </w:r>
    </w:p>
    <w:p w:rsidR="00412B9C" w:rsidRDefault="00412B9C"/>
    <w:p w:rsidR="0091586D" w:rsidRDefault="0091586D" w:rsidP="0091586D">
      <w:pPr>
        <w:ind w:firstLine="0"/>
        <w:rPr>
          <w:rFonts w:ascii="Franklin Gothic Book" w:hAnsi="Franklin Gothic Book"/>
          <w:sz w:val="24"/>
          <w:szCs w:val="24"/>
        </w:rPr>
      </w:pPr>
      <w:r w:rsidRPr="0091586D">
        <w:rPr>
          <w:rFonts w:ascii="Franklin Gothic Book" w:hAnsi="Franklin Gothic Book"/>
          <w:sz w:val="24"/>
          <w:szCs w:val="24"/>
        </w:rPr>
        <w:t xml:space="preserve">7) </w:t>
      </w:r>
      <w:r>
        <w:rPr>
          <w:rFonts w:ascii="Franklin Gothic Book" w:hAnsi="Franklin Gothic Book"/>
          <w:sz w:val="24"/>
          <w:szCs w:val="24"/>
        </w:rPr>
        <w:t xml:space="preserve">Plot each character’s home on the graph. </w:t>
      </w:r>
      <w:r w:rsidRPr="0091586D">
        <w:rPr>
          <w:rFonts w:ascii="Franklin Gothic Book" w:hAnsi="Franklin Gothic Book"/>
          <w:sz w:val="24"/>
          <w:szCs w:val="24"/>
        </w:rPr>
        <w:sym w:font="Wingdings" w:char="F0E0"/>
      </w:r>
    </w:p>
    <w:p w:rsidR="00215CE4" w:rsidRDefault="0091586D" w:rsidP="0091586D">
      <w:pPr>
        <w:ind w:firstLine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      </w:t>
      </w:r>
      <w:r w:rsidR="00215CE4">
        <w:rPr>
          <w:rFonts w:ascii="Franklin Gothic Book" w:hAnsi="Franklin Gothic Book"/>
          <w:sz w:val="24"/>
          <w:szCs w:val="24"/>
        </w:rPr>
        <w:t>Connect them in the order they are listed (also connect</w:t>
      </w:r>
    </w:p>
    <w:p w:rsidR="00412B9C" w:rsidRPr="0091586D" w:rsidRDefault="00215CE4" w:rsidP="0091586D">
      <w:pPr>
        <w:ind w:firstLine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      B &amp; D). </w:t>
      </w:r>
      <w:r w:rsidR="0091586D">
        <w:rPr>
          <w:rFonts w:ascii="Franklin Gothic Book" w:hAnsi="Franklin Gothic Book"/>
          <w:sz w:val="24"/>
          <w:szCs w:val="24"/>
        </w:rPr>
        <w:t xml:space="preserve">Label them B, Y, </w:t>
      </w:r>
      <w:r>
        <w:rPr>
          <w:rFonts w:ascii="Franklin Gothic Book" w:hAnsi="Franklin Gothic Book"/>
          <w:sz w:val="24"/>
          <w:szCs w:val="24"/>
        </w:rPr>
        <w:t>S</w:t>
      </w:r>
      <w:r w:rsidR="0091586D">
        <w:rPr>
          <w:rFonts w:ascii="Franklin Gothic Book" w:hAnsi="Franklin Gothic Book"/>
          <w:sz w:val="24"/>
          <w:szCs w:val="24"/>
        </w:rPr>
        <w:t>,</w:t>
      </w:r>
      <w:r>
        <w:rPr>
          <w:rFonts w:ascii="Franklin Gothic Book" w:hAnsi="Franklin Gothic Book"/>
          <w:sz w:val="24"/>
          <w:szCs w:val="24"/>
        </w:rPr>
        <w:t xml:space="preserve"> and D,</w:t>
      </w:r>
      <w:r w:rsidR="0091586D">
        <w:rPr>
          <w:rFonts w:ascii="Franklin Gothic Book" w:hAnsi="Franklin Gothic Book"/>
          <w:sz w:val="24"/>
          <w:szCs w:val="24"/>
        </w:rPr>
        <w:t xml:space="preserve"> as noted above.</w:t>
      </w:r>
    </w:p>
    <w:p w:rsidR="00412B9C" w:rsidRDefault="00412B9C" w:rsidP="00E00A94">
      <w:pPr>
        <w:ind w:firstLine="0"/>
        <w:rPr>
          <w:rFonts w:ascii="Franklin Gothic Book" w:hAnsi="Franklin Gothic Book"/>
          <w:sz w:val="24"/>
          <w:szCs w:val="24"/>
        </w:rPr>
      </w:pPr>
    </w:p>
    <w:p w:rsidR="00E00A94" w:rsidRPr="0091586D" w:rsidRDefault="00E00A94" w:rsidP="00E00A94">
      <w:pPr>
        <w:ind w:firstLine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8) </w:t>
      </w:r>
      <w:r w:rsidR="00215CE4">
        <w:rPr>
          <w:rFonts w:ascii="Franklin Gothic Book" w:hAnsi="Franklin Gothic Book"/>
          <w:sz w:val="24"/>
          <w:szCs w:val="24"/>
        </w:rPr>
        <w:t>What polygon was made? _________________________</w:t>
      </w:r>
    </w:p>
    <w:p w:rsidR="00412B9C" w:rsidRPr="0091586D" w:rsidRDefault="00412B9C">
      <w:pPr>
        <w:rPr>
          <w:rFonts w:ascii="Franklin Gothic Book" w:hAnsi="Franklin Gothic Book"/>
          <w:sz w:val="24"/>
          <w:szCs w:val="24"/>
        </w:rPr>
      </w:pPr>
    </w:p>
    <w:p w:rsidR="00215CE4" w:rsidRDefault="00215CE4" w:rsidP="00215CE4">
      <w:pPr>
        <w:ind w:firstLine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>9) Find the distance from each house (length of sides):</w:t>
      </w:r>
    </w:p>
    <w:p w:rsidR="00215CE4" w:rsidRDefault="00215CE4" w:rsidP="00215CE4">
      <w:pPr>
        <w:ind w:firstLine="0"/>
        <w:rPr>
          <w:rFonts w:ascii="Franklin Gothic Book" w:hAnsi="Franklin Gothic Book"/>
          <w:sz w:val="24"/>
          <w:szCs w:val="24"/>
        </w:rPr>
      </w:pPr>
    </w:p>
    <w:p w:rsidR="00215CE4" w:rsidRDefault="00215CE4" w:rsidP="00215CE4">
      <w:pPr>
        <w:ind w:firstLine="720"/>
      </w:pPr>
      <w:r w:rsidRPr="00215CE4">
        <w:rPr>
          <w:rFonts w:ascii="Franklin Gothic Book" w:hAnsi="Franklin Gothic Book"/>
          <w:position w:val="-4"/>
          <w:sz w:val="24"/>
          <w:szCs w:val="24"/>
        </w:rPr>
        <w:object w:dxaOrig="400" w:dyaOrig="320">
          <v:shape id="_x0000_i1031" type="#_x0000_t75" style="width:20pt;height:16pt" o:ole="">
            <v:imagedata r:id="rId37" o:title=""/>
          </v:shape>
          <o:OLEObject Type="Embed" ProgID="Equation.DSMT4" ShapeID="_x0000_i1031" DrawAspect="Content" ObjectID="_1648218583" r:id="rId38"/>
        </w:object>
      </w:r>
      <w:r>
        <w:rPr>
          <w:rFonts w:ascii="Franklin Gothic Book" w:hAnsi="Franklin Gothic Book"/>
          <w:sz w:val="24"/>
          <w:szCs w:val="24"/>
        </w:rPr>
        <w:t xml:space="preserve"> = _________</w:t>
      </w:r>
      <w:r>
        <w:rPr>
          <w:rFonts w:ascii="Franklin Gothic Book" w:hAnsi="Franklin Gothic Book"/>
          <w:sz w:val="24"/>
          <w:szCs w:val="24"/>
        </w:rPr>
        <w:tab/>
      </w:r>
      <w:r w:rsidRPr="005C7F5F">
        <w:rPr>
          <w:rFonts w:ascii="Franklin Gothic Book" w:hAnsi="Franklin Gothic Book"/>
          <w:position w:val="-6"/>
          <w:sz w:val="24"/>
          <w:szCs w:val="24"/>
        </w:rPr>
        <w:object w:dxaOrig="320" w:dyaOrig="340">
          <v:shape id="_x0000_i1032" type="#_x0000_t75" style="width:16pt;height:17pt" o:ole="">
            <v:imagedata r:id="rId39" o:title=""/>
          </v:shape>
          <o:OLEObject Type="Embed" ProgID="Equation.DSMT4" ShapeID="_x0000_i1032" DrawAspect="Content" ObjectID="_1648218584" r:id="rId40"/>
        </w:object>
      </w:r>
      <w:r>
        <w:rPr>
          <w:rFonts w:ascii="Franklin Gothic Book" w:hAnsi="Franklin Gothic Book"/>
          <w:sz w:val="24"/>
          <w:szCs w:val="24"/>
        </w:rPr>
        <w:t xml:space="preserve"> = _________</w:t>
      </w:r>
    </w:p>
    <w:p w:rsidR="00215CE4" w:rsidRDefault="00215CE4" w:rsidP="00215CE4"/>
    <w:p w:rsidR="00215CE4" w:rsidRDefault="00567AFB" w:rsidP="00215CE4">
      <w:pPr>
        <w:ind w:firstLine="0"/>
      </w:pPr>
      <w:r>
        <w:rPr>
          <w:rFonts w:ascii="Arial" w:hAnsi="Arial" w:cs="Arial"/>
          <w:noProof/>
          <w:color w:val="1122CC"/>
          <w:sz w:val="27"/>
          <w:szCs w:val="27"/>
        </w:rPr>
        <w:drawing>
          <wp:anchor distT="0" distB="0" distL="114300" distR="114300" simplePos="0" relativeHeight="251693056" behindDoc="0" locked="0" layoutInCell="1" allowOverlap="1" wp14:anchorId="1BD76FC6" wp14:editId="32E7B34E">
            <wp:simplePos x="0" y="0"/>
            <wp:positionH relativeFrom="column">
              <wp:posOffset>4677145</wp:posOffset>
            </wp:positionH>
            <wp:positionV relativeFrom="paragraph">
              <wp:posOffset>29698</wp:posOffset>
            </wp:positionV>
            <wp:extent cx="2125980" cy="1053465"/>
            <wp:effectExtent l="0" t="0" r="7620" b="0"/>
            <wp:wrapNone/>
            <wp:docPr id="31" name="rg_hi" descr="https://encrypted-tbn3.gstatic.com/images?q=tbn:ANd9GcTt1P0HhHJJ7i18jTTWPthLmm-onUqcMF4lGsXX6v7mUxXonhq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g_hi" descr="https://encrypted-tbn3.gstatic.com/images?q=tbn:ANd9GcTt1P0HhHJJ7i18jTTWPthLmm-onUqcMF4lGsXX6v7mUxXonhqK">
                      <a:hlinkClick r:id="rId4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1053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5CE4">
        <w:rPr>
          <w:rFonts w:ascii="Franklin Gothic Book" w:hAnsi="Franklin Gothic Book"/>
          <w:sz w:val="24"/>
          <w:szCs w:val="24"/>
        </w:rPr>
        <w:tab/>
      </w:r>
      <w:r w:rsidR="00215CE4" w:rsidRPr="005C7F5F">
        <w:rPr>
          <w:rFonts w:ascii="Franklin Gothic Book" w:hAnsi="Franklin Gothic Book"/>
          <w:position w:val="-6"/>
          <w:sz w:val="24"/>
          <w:szCs w:val="24"/>
        </w:rPr>
        <w:object w:dxaOrig="380" w:dyaOrig="340">
          <v:shape id="_x0000_i1033" type="#_x0000_t75" style="width:19pt;height:17pt" o:ole="">
            <v:imagedata r:id="rId43" o:title=""/>
          </v:shape>
          <o:OLEObject Type="Embed" ProgID="Equation.DSMT4" ShapeID="_x0000_i1033" DrawAspect="Content" ObjectID="_1648218585" r:id="rId44"/>
        </w:object>
      </w:r>
      <w:r w:rsidR="00215CE4">
        <w:rPr>
          <w:rFonts w:ascii="Franklin Gothic Book" w:hAnsi="Franklin Gothic Book"/>
          <w:sz w:val="24"/>
          <w:szCs w:val="24"/>
        </w:rPr>
        <w:t xml:space="preserve"> = _________</w:t>
      </w:r>
      <w:r w:rsidR="00215CE4">
        <w:rPr>
          <w:rFonts w:ascii="Franklin Gothic Book" w:hAnsi="Franklin Gothic Book"/>
          <w:sz w:val="24"/>
          <w:szCs w:val="24"/>
        </w:rPr>
        <w:tab/>
      </w:r>
      <w:r w:rsidR="00215CE4" w:rsidRPr="005C7F5F">
        <w:rPr>
          <w:rFonts w:ascii="Franklin Gothic Book" w:hAnsi="Franklin Gothic Book"/>
          <w:position w:val="-4"/>
          <w:sz w:val="24"/>
          <w:szCs w:val="24"/>
        </w:rPr>
        <w:object w:dxaOrig="400" w:dyaOrig="320">
          <v:shape id="_x0000_i1034" type="#_x0000_t75" style="width:20pt;height:16pt" o:ole="">
            <v:imagedata r:id="rId45" o:title=""/>
          </v:shape>
          <o:OLEObject Type="Embed" ProgID="Equation.DSMT4" ShapeID="_x0000_i1034" DrawAspect="Content" ObjectID="_1648218586" r:id="rId46"/>
        </w:object>
      </w:r>
      <w:r w:rsidR="00215CE4">
        <w:rPr>
          <w:rFonts w:ascii="Franklin Gothic Book" w:hAnsi="Franklin Gothic Book"/>
          <w:sz w:val="24"/>
          <w:szCs w:val="24"/>
        </w:rPr>
        <w:t xml:space="preserve"> = _________</w:t>
      </w:r>
    </w:p>
    <w:p w:rsidR="00215CE4" w:rsidRDefault="00215CE4" w:rsidP="00215CE4">
      <w:pPr>
        <w:ind w:firstLine="0"/>
        <w:rPr>
          <w:rFonts w:ascii="Franklin Gothic Book" w:hAnsi="Franklin Gothic Book"/>
          <w:sz w:val="24"/>
          <w:szCs w:val="24"/>
        </w:rPr>
      </w:pPr>
    </w:p>
    <w:p w:rsidR="00215CE4" w:rsidRDefault="00215CE4" w:rsidP="00215CE4">
      <w:pPr>
        <w:ind w:firstLine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10) If they march in a parade that begins at Bugs’ house, </w:t>
      </w:r>
    </w:p>
    <w:p w:rsidR="00215CE4" w:rsidRDefault="00215CE4" w:rsidP="00215CE4">
      <w:pPr>
        <w:ind w:firstLine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       goes around the rectangle, and ends at Bugs’ house,</w:t>
      </w:r>
    </w:p>
    <w:p w:rsidR="005B719F" w:rsidRDefault="00215CE4" w:rsidP="00215CE4">
      <w:pPr>
        <w:ind w:firstLine="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       how many units did they travel?</w:t>
      </w:r>
    </w:p>
    <w:p w:rsidR="00777149" w:rsidRDefault="00777149" w:rsidP="00215CE4">
      <w:pPr>
        <w:ind w:firstLine="0"/>
        <w:rPr>
          <w:rFonts w:ascii="Franklin Gothic Book" w:hAnsi="Franklin Gothic Book"/>
          <w:sz w:val="24"/>
          <w:szCs w:val="24"/>
        </w:rPr>
      </w:pPr>
    </w:p>
    <w:p w:rsidR="00777149" w:rsidRDefault="00777149" w:rsidP="00215CE4">
      <w:pPr>
        <w:ind w:firstLine="0"/>
        <w:rPr>
          <w:rFonts w:ascii="Franklin Gothic Book" w:hAnsi="Franklin Gothic Book"/>
          <w:sz w:val="24"/>
          <w:szCs w:val="24"/>
        </w:rPr>
      </w:pPr>
    </w:p>
    <w:p w:rsidR="00777149" w:rsidRDefault="00777149" w:rsidP="00215CE4">
      <w:pPr>
        <w:ind w:firstLine="0"/>
        <w:rPr>
          <w:rFonts w:ascii="Franklin Gothic Book" w:hAnsi="Franklin Gothic Book"/>
          <w:sz w:val="24"/>
          <w:szCs w:val="24"/>
        </w:rPr>
      </w:pPr>
    </w:p>
    <w:p w:rsidR="00777149" w:rsidRPr="0091586D" w:rsidRDefault="00777149" w:rsidP="00215CE4">
      <w:pPr>
        <w:ind w:firstLine="0"/>
        <w:rPr>
          <w:rFonts w:ascii="Franklin Gothic Book" w:hAnsi="Franklin Gothic Book"/>
          <w:sz w:val="24"/>
          <w:szCs w:val="24"/>
        </w:rPr>
      </w:pPr>
    </w:p>
    <w:sectPr w:rsidR="00777149" w:rsidRPr="0091586D" w:rsidSect="00FE0DA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41F53" w:rsidRDefault="00641F53" w:rsidP="00777149">
      <w:r>
        <w:separator/>
      </w:r>
    </w:p>
  </w:endnote>
  <w:endnote w:type="continuationSeparator" w:id="0">
    <w:p w:rsidR="00641F53" w:rsidRDefault="00641F53" w:rsidP="0077714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Jokerman">
    <w:panose1 w:val="04090605060D06020702"/>
    <w:charset w:val="00"/>
    <w:family w:val="decorative"/>
    <w:pitch w:val="variable"/>
    <w:sig w:usb0="00000003" w:usb1="00000000" w:usb2="00000000" w:usb3="00000000" w:csb0="00000001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41F53" w:rsidRDefault="00641F53" w:rsidP="00777149">
      <w:r>
        <w:separator/>
      </w:r>
    </w:p>
  </w:footnote>
  <w:footnote w:type="continuationSeparator" w:id="0">
    <w:p w:rsidR="00641F53" w:rsidRDefault="00641F53" w:rsidP="0077714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61943D3F"/>
    <w:multiLevelType w:val="hybridMultilevel"/>
    <w:tmpl w:val="A8680A2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0DAD"/>
    <w:rsid w:val="00003CB5"/>
    <w:rsid w:val="00006ED6"/>
    <w:rsid w:val="00014662"/>
    <w:rsid w:val="00014CA9"/>
    <w:rsid w:val="00020364"/>
    <w:rsid w:val="00021995"/>
    <w:rsid w:val="00026179"/>
    <w:rsid w:val="00026DF3"/>
    <w:rsid w:val="00027C80"/>
    <w:rsid w:val="000367E1"/>
    <w:rsid w:val="00037EEB"/>
    <w:rsid w:val="000403C5"/>
    <w:rsid w:val="00040A08"/>
    <w:rsid w:val="00042421"/>
    <w:rsid w:val="00042E4F"/>
    <w:rsid w:val="00042F32"/>
    <w:rsid w:val="000456A9"/>
    <w:rsid w:val="00052541"/>
    <w:rsid w:val="00053D42"/>
    <w:rsid w:val="000565F2"/>
    <w:rsid w:val="00060DC2"/>
    <w:rsid w:val="000643FB"/>
    <w:rsid w:val="00066249"/>
    <w:rsid w:val="00066614"/>
    <w:rsid w:val="00067250"/>
    <w:rsid w:val="00067603"/>
    <w:rsid w:val="00070C5B"/>
    <w:rsid w:val="000727A3"/>
    <w:rsid w:val="0007366B"/>
    <w:rsid w:val="00075DD3"/>
    <w:rsid w:val="00080B1F"/>
    <w:rsid w:val="00081F71"/>
    <w:rsid w:val="000833A3"/>
    <w:rsid w:val="000910B0"/>
    <w:rsid w:val="00092638"/>
    <w:rsid w:val="000A0ADA"/>
    <w:rsid w:val="000A1E09"/>
    <w:rsid w:val="000A52D7"/>
    <w:rsid w:val="000B1BD9"/>
    <w:rsid w:val="000B30E6"/>
    <w:rsid w:val="000B4411"/>
    <w:rsid w:val="000C0FF0"/>
    <w:rsid w:val="000C147B"/>
    <w:rsid w:val="000C3508"/>
    <w:rsid w:val="000C4338"/>
    <w:rsid w:val="000D226D"/>
    <w:rsid w:val="000D2C06"/>
    <w:rsid w:val="000D50FD"/>
    <w:rsid w:val="000D62A9"/>
    <w:rsid w:val="000E240B"/>
    <w:rsid w:val="000E5253"/>
    <w:rsid w:val="000F114B"/>
    <w:rsid w:val="000F54F1"/>
    <w:rsid w:val="000F7339"/>
    <w:rsid w:val="001001FE"/>
    <w:rsid w:val="00103C28"/>
    <w:rsid w:val="001045C8"/>
    <w:rsid w:val="00107848"/>
    <w:rsid w:val="00112F76"/>
    <w:rsid w:val="00120AF5"/>
    <w:rsid w:val="00122B4D"/>
    <w:rsid w:val="00122E64"/>
    <w:rsid w:val="00133404"/>
    <w:rsid w:val="00133F13"/>
    <w:rsid w:val="001347B1"/>
    <w:rsid w:val="00137E2E"/>
    <w:rsid w:val="00140004"/>
    <w:rsid w:val="00142FDE"/>
    <w:rsid w:val="0014302B"/>
    <w:rsid w:val="001461E9"/>
    <w:rsid w:val="0015303A"/>
    <w:rsid w:val="00153188"/>
    <w:rsid w:val="00153CC9"/>
    <w:rsid w:val="0015418A"/>
    <w:rsid w:val="00154973"/>
    <w:rsid w:val="0015549E"/>
    <w:rsid w:val="00156827"/>
    <w:rsid w:val="00157D48"/>
    <w:rsid w:val="001632F5"/>
    <w:rsid w:val="00164E8E"/>
    <w:rsid w:val="00165B9E"/>
    <w:rsid w:val="001717A5"/>
    <w:rsid w:val="00171EB6"/>
    <w:rsid w:val="00171FFA"/>
    <w:rsid w:val="00172541"/>
    <w:rsid w:val="001755E9"/>
    <w:rsid w:val="00176390"/>
    <w:rsid w:val="00176EAD"/>
    <w:rsid w:val="001814D2"/>
    <w:rsid w:val="00183731"/>
    <w:rsid w:val="00183806"/>
    <w:rsid w:val="0018618D"/>
    <w:rsid w:val="00186F31"/>
    <w:rsid w:val="0018714F"/>
    <w:rsid w:val="0019031C"/>
    <w:rsid w:val="001909E2"/>
    <w:rsid w:val="00190C5C"/>
    <w:rsid w:val="001A14D9"/>
    <w:rsid w:val="001A308A"/>
    <w:rsid w:val="001A6B97"/>
    <w:rsid w:val="001B1250"/>
    <w:rsid w:val="001B1F06"/>
    <w:rsid w:val="001B2845"/>
    <w:rsid w:val="001B3B6A"/>
    <w:rsid w:val="001B6EE4"/>
    <w:rsid w:val="001C0AA0"/>
    <w:rsid w:val="001C34F5"/>
    <w:rsid w:val="001C7C26"/>
    <w:rsid w:val="001C7D13"/>
    <w:rsid w:val="001D11AA"/>
    <w:rsid w:val="001D1500"/>
    <w:rsid w:val="001D446E"/>
    <w:rsid w:val="001D5989"/>
    <w:rsid w:val="001D5996"/>
    <w:rsid w:val="001E06B3"/>
    <w:rsid w:val="001E3B7F"/>
    <w:rsid w:val="001E7123"/>
    <w:rsid w:val="001F01A9"/>
    <w:rsid w:val="001F2DC3"/>
    <w:rsid w:val="001F7631"/>
    <w:rsid w:val="00200F06"/>
    <w:rsid w:val="00203C28"/>
    <w:rsid w:val="00205F41"/>
    <w:rsid w:val="0020632C"/>
    <w:rsid w:val="00210F83"/>
    <w:rsid w:val="002114BD"/>
    <w:rsid w:val="0021228A"/>
    <w:rsid w:val="002138A8"/>
    <w:rsid w:val="0021554F"/>
    <w:rsid w:val="00215CE4"/>
    <w:rsid w:val="00215E75"/>
    <w:rsid w:val="00216845"/>
    <w:rsid w:val="00222968"/>
    <w:rsid w:val="002250C3"/>
    <w:rsid w:val="00230284"/>
    <w:rsid w:val="00234C6D"/>
    <w:rsid w:val="00235C9F"/>
    <w:rsid w:val="002373D5"/>
    <w:rsid w:val="002405AE"/>
    <w:rsid w:val="00241052"/>
    <w:rsid w:val="00241E10"/>
    <w:rsid w:val="00242289"/>
    <w:rsid w:val="00242558"/>
    <w:rsid w:val="00242821"/>
    <w:rsid w:val="002457D7"/>
    <w:rsid w:val="00245F84"/>
    <w:rsid w:val="00246736"/>
    <w:rsid w:val="00246F42"/>
    <w:rsid w:val="00251A76"/>
    <w:rsid w:val="00251FFB"/>
    <w:rsid w:val="002539AE"/>
    <w:rsid w:val="0025450A"/>
    <w:rsid w:val="00254729"/>
    <w:rsid w:val="0025606E"/>
    <w:rsid w:val="00256E33"/>
    <w:rsid w:val="00257172"/>
    <w:rsid w:val="0025762E"/>
    <w:rsid w:val="00261042"/>
    <w:rsid w:val="0026112A"/>
    <w:rsid w:val="0026450E"/>
    <w:rsid w:val="0027227C"/>
    <w:rsid w:val="002725ED"/>
    <w:rsid w:val="002730D7"/>
    <w:rsid w:val="00273B69"/>
    <w:rsid w:val="00273C5A"/>
    <w:rsid w:val="00274D15"/>
    <w:rsid w:val="002768AB"/>
    <w:rsid w:val="002813A6"/>
    <w:rsid w:val="00281931"/>
    <w:rsid w:val="0028196B"/>
    <w:rsid w:val="00281D6A"/>
    <w:rsid w:val="00282174"/>
    <w:rsid w:val="00283220"/>
    <w:rsid w:val="002874CB"/>
    <w:rsid w:val="002915BD"/>
    <w:rsid w:val="00292B67"/>
    <w:rsid w:val="0029389E"/>
    <w:rsid w:val="00293C9E"/>
    <w:rsid w:val="00293D10"/>
    <w:rsid w:val="002941D4"/>
    <w:rsid w:val="002968A5"/>
    <w:rsid w:val="002A1699"/>
    <w:rsid w:val="002A1A03"/>
    <w:rsid w:val="002A1AEA"/>
    <w:rsid w:val="002A1B5B"/>
    <w:rsid w:val="002A2E9A"/>
    <w:rsid w:val="002A5E0D"/>
    <w:rsid w:val="002A6030"/>
    <w:rsid w:val="002A70F7"/>
    <w:rsid w:val="002A7D0E"/>
    <w:rsid w:val="002B10E5"/>
    <w:rsid w:val="002B2C4D"/>
    <w:rsid w:val="002B2E33"/>
    <w:rsid w:val="002B3942"/>
    <w:rsid w:val="002B3E75"/>
    <w:rsid w:val="002B555D"/>
    <w:rsid w:val="002B5C17"/>
    <w:rsid w:val="002C305D"/>
    <w:rsid w:val="002C724A"/>
    <w:rsid w:val="002D0682"/>
    <w:rsid w:val="002D44B3"/>
    <w:rsid w:val="002D77D8"/>
    <w:rsid w:val="002E2B79"/>
    <w:rsid w:val="002E4BD3"/>
    <w:rsid w:val="002E770B"/>
    <w:rsid w:val="002F1784"/>
    <w:rsid w:val="002F356B"/>
    <w:rsid w:val="002F3D8F"/>
    <w:rsid w:val="002F4F3B"/>
    <w:rsid w:val="00303155"/>
    <w:rsid w:val="00305A28"/>
    <w:rsid w:val="0031068B"/>
    <w:rsid w:val="003120A2"/>
    <w:rsid w:val="003137A6"/>
    <w:rsid w:val="00316191"/>
    <w:rsid w:val="00317386"/>
    <w:rsid w:val="003201CF"/>
    <w:rsid w:val="0032211E"/>
    <w:rsid w:val="00323660"/>
    <w:rsid w:val="003253E4"/>
    <w:rsid w:val="00325E67"/>
    <w:rsid w:val="00330021"/>
    <w:rsid w:val="003375B0"/>
    <w:rsid w:val="003416F7"/>
    <w:rsid w:val="00342AA6"/>
    <w:rsid w:val="00342AAB"/>
    <w:rsid w:val="00345C88"/>
    <w:rsid w:val="00345F59"/>
    <w:rsid w:val="0034645E"/>
    <w:rsid w:val="00347148"/>
    <w:rsid w:val="00350C9B"/>
    <w:rsid w:val="00351015"/>
    <w:rsid w:val="00352872"/>
    <w:rsid w:val="00352FC9"/>
    <w:rsid w:val="00355368"/>
    <w:rsid w:val="00355E65"/>
    <w:rsid w:val="0035600A"/>
    <w:rsid w:val="00356313"/>
    <w:rsid w:val="00357B07"/>
    <w:rsid w:val="003608F4"/>
    <w:rsid w:val="00360C67"/>
    <w:rsid w:val="003612C3"/>
    <w:rsid w:val="00365B80"/>
    <w:rsid w:val="00372A00"/>
    <w:rsid w:val="00375658"/>
    <w:rsid w:val="003776CB"/>
    <w:rsid w:val="0038560C"/>
    <w:rsid w:val="00387610"/>
    <w:rsid w:val="00387A78"/>
    <w:rsid w:val="0039431A"/>
    <w:rsid w:val="00395980"/>
    <w:rsid w:val="00395B4C"/>
    <w:rsid w:val="003A1D20"/>
    <w:rsid w:val="003A2F43"/>
    <w:rsid w:val="003B03D5"/>
    <w:rsid w:val="003B054C"/>
    <w:rsid w:val="003B7C86"/>
    <w:rsid w:val="003C0E15"/>
    <w:rsid w:val="003D1AE6"/>
    <w:rsid w:val="003D29F5"/>
    <w:rsid w:val="003D3ACB"/>
    <w:rsid w:val="003D52D4"/>
    <w:rsid w:val="003E3E0C"/>
    <w:rsid w:val="003E564B"/>
    <w:rsid w:val="003E7101"/>
    <w:rsid w:val="003F0440"/>
    <w:rsid w:val="003F3263"/>
    <w:rsid w:val="003F666E"/>
    <w:rsid w:val="003F6788"/>
    <w:rsid w:val="003F7FE8"/>
    <w:rsid w:val="00400323"/>
    <w:rsid w:val="00401312"/>
    <w:rsid w:val="004015AD"/>
    <w:rsid w:val="00412B9C"/>
    <w:rsid w:val="00412BFF"/>
    <w:rsid w:val="004153EB"/>
    <w:rsid w:val="00415A09"/>
    <w:rsid w:val="00416897"/>
    <w:rsid w:val="00422D8D"/>
    <w:rsid w:val="00424CAB"/>
    <w:rsid w:val="00431513"/>
    <w:rsid w:val="004317DB"/>
    <w:rsid w:val="00433118"/>
    <w:rsid w:val="00435B55"/>
    <w:rsid w:val="00435D1A"/>
    <w:rsid w:val="004377BA"/>
    <w:rsid w:val="004377E4"/>
    <w:rsid w:val="00440941"/>
    <w:rsid w:val="00441B6C"/>
    <w:rsid w:val="0044284E"/>
    <w:rsid w:val="00443FF7"/>
    <w:rsid w:val="00446A17"/>
    <w:rsid w:val="00457E10"/>
    <w:rsid w:val="00460358"/>
    <w:rsid w:val="00461AB4"/>
    <w:rsid w:val="00461E5D"/>
    <w:rsid w:val="00464C0F"/>
    <w:rsid w:val="00464F0B"/>
    <w:rsid w:val="004677AF"/>
    <w:rsid w:val="00467F1C"/>
    <w:rsid w:val="00471777"/>
    <w:rsid w:val="00471F00"/>
    <w:rsid w:val="00473784"/>
    <w:rsid w:val="00473BE9"/>
    <w:rsid w:val="00473C83"/>
    <w:rsid w:val="00473FCB"/>
    <w:rsid w:val="0047507A"/>
    <w:rsid w:val="004769A5"/>
    <w:rsid w:val="00477DAD"/>
    <w:rsid w:val="00480829"/>
    <w:rsid w:val="0048099D"/>
    <w:rsid w:val="0048337C"/>
    <w:rsid w:val="004844DB"/>
    <w:rsid w:val="0048469F"/>
    <w:rsid w:val="0049294C"/>
    <w:rsid w:val="00494074"/>
    <w:rsid w:val="004A1B36"/>
    <w:rsid w:val="004A1EB7"/>
    <w:rsid w:val="004A3388"/>
    <w:rsid w:val="004A39B0"/>
    <w:rsid w:val="004A7897"/>
    <w:rsid w:val="004B7994"/>
    <w:rsid w:val="004B7AAF"/>
    <w:rsid w:val="004B7D81"/>
    <w:rsid w:val="004C2BB4"/>
    <w:rsid w:val="004C35E5"/>
    <w:rsid w:val="004C5348"/>
    <w:rsid w:val="004C542B"/>
    <w:rsid w:val="004D062D"/>
    <w:rsid w:val="004D0BB5"/>
    <w:rsid w:val="004E04D8"/>
    <w:rsid w:val="004E1045"/>
    <w:rsid w:val="004E1609"/>
    <w:rsid w:val="004E19FA"/>
    <w:rsid w:val="004E5C0E"/>
    <w:rsid w:val="004E5CCE"/>
    <w:rsid w:val="004E7582"/>
    <w:rsid w:val="004E7B09"/>
    <w:rsid w:val="004E7EAA"/>
    <w:rsid w:val="004F041A"/>
    <w:rsid w:val="004F0AF2"/>
    <w:rsid w:val="004F1D32"/>
    <w:rsid w:val="004F2068"/>
    <w:rsid w:val="004F5B56"/>
    <w:rsid w:val="004F5C5B"/>
    <w:rsid w:val="00505A05"/>
    <w:rsid w:val="00510B96"/>
    <w:rsid w:val="00512978"/>
    <w:rsid w:val="00512FD3"/>
    <w:rsid w:val="00514500"/>
    <w:rsid w:val="00515D68"/>
    <w:rsid w:val="005238A1"/>
    <w:rsid w:val="005259BA"/>
    <w:rsid w:val="00526B91"/>
    <w:rsid w:val="0052723B"/>
    <w:rsid w:val="005312D1"/>
    <w:rsid w:val="00532F90"/>
    <w:rsid w:val="00536215"/>
    <w:rsid w:val="005416C0"/>
    <w:rsid w:val="005462EA"/>
    <w:rsid w:val="005466CB"/>
    <w:rsid w:val="005472A3"/>
    <w:rsid w:val="00552E54"/>
    <w:rsid w:val="005531F5"/>
    <w:rsid w:val="00555295"/>
    <w:rsid w:val="00555D5B"/>
    <w:rsid w:val="00557CF3"/>
    <w:rsid w:val="005604EB"/>
    <w:rsid w:val="0056134F"/>
    <w:rsid w:val="00562EE0"/>
    <w:rsid w:val="00563FD2"/>
    <w:rsid w:val="00567792"/>
    <w:rsid w:val="00567AFB"/>
    <w:rsid w:val="0057054D"/>
    <w:rsid w:val="00570BE5"/>
    <w:rsid w:val="00570FE2"/>
    <w:rsid w:val="005755CB"/>
    <w:rsid w:val="00580981"/>
    <w:rsid w:val="00582F41"/>
    <w:rsid w:val="00583B93"/>
    <w:rsid w:val="00584AAE"/>
    <w:rsid w:val="005859F3"/>
    <w:rsid w:val="00585D03"/>
    <w:rsid w:val="00592198"/>
    <w:rsid w:val="005927ED"/>
    <w:rsid w:val="00592A01"/>
    <w:rsid w:val="005937A9"/>
    <w:rsid w:val="00595CAE"/>
    <w:rsid w:val="00597F43"/>
    <w:rsid w:val="005A037F"/>
    <w:rsid w:val="005A0748"/>
    <w:rsid w:val="005A143D"/>
    <w:rsid w:val="005A227A"/>
    <w:rsid w:val="005A272B"/>
    <w:rsid w:val="005A54B6"/>
    <w:rsid w:val="005B01C1"/>
    <w:rsid w:val="005B10CF"/>
    <w:rsid w:val="005B6836"/>
    <w:rsid w:val="005B719F"/>
    <w:rsid w:val="005C2F5E"/>
    <w:rsid w:val="005C4CD3"/>
    <w:rsid w:val="005C5C6F"/>
    <w:rsid w:val="005C7F5F"/>
    <w:rsid w:val="005D068D"/>
    <w:rsid w:val="005D2C49"/>
    <w:rsid w:val="005E0405"/>
    <w:rsid w:val="005E0FBD"/>
    <w:rsid w:val="005E3F4F"/>
    <w:rsid w:val="005F1102"/>
    <w:rsid w:val="005F2D53"/>
    <w:rsid w:val="005F4B33"/>
    <w:rsid w:val="005F55C1"/>
    <w:rsid w:val="005F58A0"/>
    <w:rsid w:val="005F61AC"/>
    <w:rsid w:val="00601E9D"/>
    <w:rsid w:val="00603690"/>
    <w:rsid w:val="00605A68"/>
    <w:rsid w:val="00610556"/>
    <w:rsid w:val="0061171D"/>
    <w:rsid w:val="00612EB7"/>
    <w:rsid w:val="00616B42"/>
    <w:rsid w:val="00622A40"/>
    <w:rsid w:val="00624259"/>
    <w:rsid w:val="00626C61"/>
    <w:rsid w:val="006358F5"/>
    <w:rsid w:val="0064184C"/>
    <w:rsid w:val="00641F53"/>
    <w:rsid w:val="00643DCE"/>
    <w:rsid w:val="006464DE"/>
    <w:rsid w:val="00646CB2"/>
    <w:rsid w:val="0065142D"/>
    <w:rsid w:val="006529B9"/>
    <w:rsid w:val="006648F4"/>
    <w:rsid w:val="00667766"/>
    <w:rsid w:val="0067011F"/>
    <w:rsid w:val="00672302"/>
    <w:rsid w:val="006743DC"/>
    <w:rsid w:val="00676019"/>
    <w:rsid w:val="0067738F"/>
    <w:rsid w:val="0068128E"/>
    <w:rsid w:val="00684CC0"/>
    <w:rsid w:val="00687EF0"/>
    <w:rsid w:val="006921DF"/>
    <w:rsid w:val="00694E6B"/>
    <w:rsid w:val="006A00C0"/>
    <w:rsid w:val="006A05DD"/>
    <w:rsid w:val="006A468A"/>
    <w:rsid w:val="006A4731"/>
    <w:rsid w:val="006A6A9F"/>
    <w:rsid w:val="006B19E8"/>
    <w:rsid w:val="006B61C5"/>
    <w:rsid w:val="006C01AC"/>
    <w:rsid w:val="006C1C84"/>
    <w:rsid w:val="006C1E02"/>
    <w:rsid w:val="006C23EA"/>
    <w:rsid w:val="006C2684"/>
    <w:rsid w:val="006C3021"/>
    <w:rsid w:val="006C370C"/>
    <w:rsid w:val="006C38EA"/>
    <w:rsid w:val="006C54C9"/>
    <w:rsid w:val="006C62FC"/>
    <w:rsid w:val="006C6ED9"/>
    <w:rsid w:val="006C6F0F"/>
    <w:rsid w:val="006D0630"/>
    <w:rsid w:val="006D3263"/>
    <w:rsid w:val="006D46DA"/>
    <w:rsid w:val="006D4ED3"/>
    <w:rsid w:val="006E250F"/>
    <w:rsid w:val="006E45CC"/>
    <w:rsid w:val="006E5380"/>
    <w:rsid w:val="006E56B4"/>
    <w:rsid w:val="006E73F4"/>
    <w:rsid w:val="006E74BB"/>
    <w:rsid w:val="006E79B6"/>
    <w:rsid w:val="006F1CB1"/>
    <w:rsid w:val="006F22A0"/>
    <w:rsid w:val="006F41BC"/>
    <w:rsid w:val="006F5D07"/>
    <w:rsid w:val="00701AAC"/>
    <w:rsid w:val="00701C47"/>
    <w:rsid w:val="00704F05"/>
    <w:rsid w:val="007060CE"/>
    <w:rsid w:val="00707CD9"/>
    <w:rsid w:val="007101A9"/>
    <w:rsid w:val="00712E8C"/>
    <w:rsid w:val="0071590B"/>
    <w:rsid w:val="00716025"/>
    <w:rsid w:val="007165A0"/>
    <w:rsid w:val="00723D5E"/>
    <w:rsid w:val="00725C51"/>
    <w:rsid w:val="00730808"/>
    <w:rsid w:val="00730947"/>
    <w:rsid w:val="0073584B"/>
    <w:rsid w:val="007412BE"/>
    <w:rsid w:val="007418EA"/>
    <w:rsid w:val="007420C3"/>
    <w:rsid w:val="00744C44"/>
    <w:rsid w:val="00745474"/>
    <w:rsid w:val="007466C7"/>
    <w:rsid w:val="007473E1"/>
    <w:rsid w:val="007500FC"/>
    <w:rsid w:val="0075216A"/>
    <w:rsid w:val="0075347F"/>
    <w:rsid w:val="00777149"/>
    <w:rsid w:val="00783B7A"/>
    <w:rsid w:val="00785570"/>
    <w:rsid w:val="00787096"/>
    <w:rsid w:val="00791B70"/>
    <w:rsid w:val="00795F42"/>
    <w:rsid w:val="00797289"/>
    <w:rsid w:val="007A0777"/>
    <w:rsid w:val="007A1664"/>
    <w:rsid w:val="007A1A34"/>
    <w:rsid w:val="007A2D4A"/>
    <w:rsid w:val="007A3234"/>
    <w:rsid w:val="007A4593"/>
    <w:rsid w:val="007A6AA3"/>
    <w:rsid w:val="007B20C5"/>
    <w:rsid w:val="007B2B00"/>
    <w:rsid w:val="007B3BC7"/>
    <w:rsid w:val="007B6873"/>
    <w:rsid w:val="007C24B5"/>
    <w:rsid w:val="007C3C1D"/>
    <w:rsid w:val="007C71B1"/>
    <w:rsid w:val="007D0A7B"/>
    <w:rsid w:val="007D11A3"/>
    <w:rsid w:val="007D2061"/>
    <w:rsid w:val="007D2BA2"/>
    <w:rsid w:val="007D4C46"/>
    <w:rsid w:val="007D4CF8"/>
    <w:rsid w:val="007D4D0D"/>
    <w:rsid w:val="007D50FA"/>
    <w:rsid w:val="007D5FBF"/>
    <w:rsid w:val="007E0FA2"/>
    <w:rsid w:val="007E19FA"/>
    <w:rsid w:val="007E1BF3"/>
    <w:rsid w:val="007E2CE8"/>
    <w:rsid w:val="007E410E"/>
    <w:rsid w:val="007E5537"/>
    <w:rsid w:val="007F068A"/>
    <w:rsid w:val="007F5E81"/>
    <w:rsid w:val="00801C6D"/>
    <w:rsid w:val="00804ACC"/>
    <w:rsid w:val="00804E0A"/>
    <w:rsid w:val="008051C0"/>
    <w:rsid w:val="008105B5"/>
    <w:rsid w:val="00811F1F"/>
    <w:rsid w:val="00812CE9"/>
    <w:rsid w:val="008158B6"/>
    <w:rsid w:val="00822226"/>
    <w:rsid w:val="00823A05"/>
    <w:rsid w:val="008243B1"/>
    <w:rsid w:val="0082443A"/>
    <w:rsid w:val="008305AA"/>
    <w:rsid w:val="00833378"/>
    <w:rsid w:val="00840401"/>
    <w:rsid w:val="0084230E"/>
    <w:rsid w:val="0084272E"/>
    <w:rsid w:val="0084333C"/>
    <w:rsid w:val="00846735"/>
    <w:rsid w:val="0085088D"/>
    <w:rsid w:val="00851489"/>
    <w:rsid w:val="00853A37"/>
    <w:rsid w:val="008541BF"/>
    <w:rsid w:val="00855F0B"/>
    <w:rsid w:val="00856EDD"/>
    <w:rsid w:val="00857CC8"/>
    <w:rsid w:val="00862B83"/>
    <w:rsid w:val="00862F94"/>
    <w:rsid w:val="00863301"/>
    <w:rsid w:val="008638B1"/>
    <w:rsid w:val="00863E4B"/>
    <w:rsid w:val="00864B25"/>
    <w:rsid w:val="00864BD2"/>
    <w:rsid w:val="0086512B"/>
    <w:rsid w:val="00870222"/>
    <w:rsid w:val="00870801"/>
    <w:rsid w:val="008731C2"/>
    <w:rsid w:val="00880D8A"/>
    <w:rsid w:val="0088137A"/>
    <w:rsid w:val="008852FC"/>
    <w:rsid w:val="00893007"/>
    <w:rsid w:val="00893888"/>
    <w:rsid w:val="00895ACE"/>
    <w:rsid w:val="008A5020"/>
    <w:rsid w:val="008A53EE"/>
    <w:rsid w:val="008A5646"/>
    <w:rsid w:val="008A6DC4"/>
    <w:rsid w:val="008A6E0B"/>
    <w:rsid w:val="008A7E9E"/>
    <w:rsid w:val="008A7F4E"/>
    <w:rsid w:val="008B0221"/>
    <w:rsid w:val="008C00CB"/>
    <w:rsid w:val="008C2D44"/>
    <w:rsid w:val="008C3245"/>
    <w:rsid w:val="008C3B69"/>
    <w:rsid w:val="008C4741"/>
    <w:rsid w:val="008C474F"/>
    <w:rsid w:val="008D0B9F"/>
    <w:rsid w:val="008D47D0"/>
    <w:rsid w:val="008D6B95"/>
    <w:rsid w:val="008E0948"/>
    <w:rsid w:val="008E12FC"/>
    <w:rsid w:val="008E33F2"/>
    <w:rsid w:val="008E601D"/>
    <w:rsid w:val="008E701A"/>
    <w:rsid w:val="008E7896"/>
    <w:rsid w:val="008F086F"/>
    <w:rsid w:val="008F2F6F"/>
    <w:rsid w:val="008F5691"/>
    <w:rsid w:val="008F5C1B"/>
    <w:rsid w:val="008F667A"/>
    <w:rsid w:val="00900CBC"/>
    <w:rsid w:val="00901D8D"/>
    <w:rsid w:val="009020D1"/>
    <w:rsid w:val="0090260A"/>
    <w:rsid w:val="00906D5D"/>
    <w:rsid w:val="00907D1C"/>
    <w:rsid w:val="00907D6B"/>
    <w:rsid w:val="00907E85"/>
    <w:rsid w:val="009109D3"/>
    <w:rsid w:val="0091586D"/>
    <w:rsid w:val="009158BC"/>
    <w:rsid w:val="00916F9E"/>
    <w:rsid w:val="009176F5"/>
    <w:rsid w:val="00917DAA"/>
    <w:rsid w:val="00921D70"/>
    <w:rsid w:val="00921FB9"/>
    <w:rsid w:val="00922325"/>
    <w:rsid w:val="00925088"/>
    <w:rsid w:val="0093011F"/>
    <w:rsid w:val="00931333"/>
    <w:rsid w:val="00933854"/>
    <w:rsid w:val="00936FF3"/>
    <w:rsid w:val="00941539"/>
    <w:rsid w:val="00942AE6"/>
    <w:rsid w:val="00944038"/>
    <w:rsid w:val="009457FF"/>
    <w:rsid w:val="009463E3"/>
    <w:rsid w:val="009473BE"/>
    <w:rsid w:val="00947460"/>
    <w:rsid w:val="009500F1"/>
    <w:rsid w:val="00961A81"/>
    <w:rsid w:val="00962B33"/>
    <w:rsid w:val="00963420"/>
    <w:rsid w:val="00967260"/>
    <w:rsid w:val="00972357"/>
    <w:rsid w:val="00972EC4"/>
    <w:rsid w:val="00973FA9"/>
    <w:rsid w:val="00974F00"/>
    <w:rsid w:val="009770FA"/>
    <w:rsid w:val="00982383"/>
    <w:rsid w:val="00982530"/>
    <w:rsid w:val="009842EF"/>
    <w:rsid w:val="00987428"/>
    <w:rsid w:val="009875A0"/>
    <w:rsid w:val="00987BE5"/>
    <w:rsid w:val="00987E0F"/>
    <w:rsid w:val="00990974"/>
    <w:rsid w:val="00993BD6"/>
    <w:rsid w:val="009963AF"/>
    <w:rsid w:val="009A25D3"/>
    <w:rsid w:val="009A2977"/>
    <w:rsid w:val="009A38CE"/>
    <w:rsid w:val="009A4248"/>
    <w:rsid w:val="009A5A7E"/>
    <w:rsid w:val="009A62A9"/>
    <w:rsid w:val="009B1930"/>
    <w:rsid w:val="009B1A80"/>
    <w:rsid w:val="009B37D4"/>
    <w:rsid w:val="009B5332"/>
    <w:rsid w:val="009B7A36"/>
    <w:rsid w:val="009B7BA5"/>
    <w:rsid w:val="009C16A8"/>
    <w:rsid w:val="009C25F8"/>
    <w:rsid w:val="009C2FD9"/>
    <w:rsid w:val="009C4B29"/>
    <w:rsid w:val="009D2AA4"/>
    <w:rsid w:val="009D41F6"/>
    <w:rsid w:val="009D59F9"/>
    <w:rsid w:val="009D5A7F"/>
    <w:rsid w:val="009D6784"/>
    <w:rsid w:val="009E54BE"/>
    <w:rsid w:val="009F20D9"/>
    <w:rsid w:val="009F2A1F"/>
    <w:rsid w:val="009F4800"/>
    <w:rsid w:val="009F6BF4"/>
    <w:rsid w:val="009F746A"/>
    <w:rsid w:val="009F76A5"/>
    <w:rsid w:val="009F7FE6"/>
    <w:rsid w:val="00A0160A"/>
    <w:rsid w:val="00A0221F"/>
    <w:rsid w:val="00A03F72"/>
    <w:rsid w:val="00A051D3"/>
    <w:rsid w:val="00A05F76"/>
    <w:rsid w:val="00A074B0"/>
    <w:rsid w:val="00A146F6"/>
    <w:rsid w:val="00A203B4"/>
    <w:rsid w:val="00A21BCA"/>
    <w:rsid w:val="00A23A1C"/>
    <w:rsid w:val="00A30C34"/>
    <w:rsid w:val="00A3247E"/>
    <w:rsid w:val="00A337F6"/>
    <w:rsid w:val="00A371F7"/>
    <w:rsid w:val="00A43BF6"/>
    <w:rsid w:val="00A43FA5"/>
    <w:rsid w:val="00A4756B"/>
    <w:rsid w:val="00A5104C"/>
    <w:rsid w:val="00A5394D"/>
    <w:rsid w:val="00A53EDB"/>
    <w:rsid w:val="00A56552"/>
    <w:rsid w:val="00A56CE7"/>
    <w:rsid w:val="00A5775C"/>
    <w:rsid w:val="00A60788"/>
    <w:rsid w:val="00A60BB0"/>
    <w:rsid w:val="00A61CD9"/>
    <w:rsid w:val="00A63A17"/>
    <w:rsid w:val="00A64B32"/>
    <w:rsid w:val="00A656A6"/>
    <w:rsid w:val="00A7048F"/>
    <w:rsid w:val="00A70976"/>
    <w:rsid w:val="00A70CEA"/>
    <w:rsid w:val="00A71EF3"/>
    <w:rsid w:val="00A72AF9"/>
    <w:rsid w:val="00A72F05"/>
    <w:rsid w:val="00A73C20"/>
    <w:rsid w:val="00A7472A"/>
    <w:rsid w:val="00A75F4F"/>
    <w:rsid w:val="00A834D1"/>
    <w:rsid w:val="00A9317D"/>
    <w:rsid w:val="00A94351"/>
    <w:rsid w:val="00A9704E"/>
    <w:rsid w:val="00A97325"/>
    <w:rsid w:val="00A975D5"/>
    <w:rsid w:val="00AA16AA"/>
    <w:rsid w:val="00AA1EF6"/>
    <w:rsid w:val="00AA6AEE"/>
    <w:rsid w:val="00AA7C08"/>
    <w:rsid w:val="00AB0FE2"/>
    <w:rsid w:val="00AB36F4"/>
    <w:rsid w:val="00AB4DD9"/>
    <w:rsid w:val="00AB57C9"/>
    <w:rsid w:val="00AC1BA8"/>
    <w:rsid w:val="00AC68C0"/>
    <w:rsid w:val="00AC703D"/>
    <w:rsid w:val="00AC7869"/>
    <w:rsid w:val="00AD1971"/>
    <w:rsid w:val="00AD2849"/>
    <w:rsid w:val="00AD7235"/>
    <w:rsid w:val="00AE0B93"/>
    <w:rsid w:val="00AE3105"/>
    <w:rsid w:val="00AE438C"/>
    <w:rsid w:val="00AE4CFF"/>
    <w:rsid w:val="00AF23CC"/>
    <w:rsid w:val="00AF4112"/>
    <w:rsid w:val="00AF4228"/>
    <w:rsid w:val="00B00B33"/>
    <w:rsid w:val="00B022E9"/>
    <w:rsid w:val="00B0656F"/>
    <w:rsid w:val="00B072A7"/>
    <w:rsid w:val="00B07B00"/>
    <w:rsid w:val="00B107D6"/>
    <w:rsid w:val="00B10C83"/>
    <w:rsid w:val="00B11B4A"/>
    <w:rsid w:val="00B13172"/>
    <w:rsid w:val="00B132CC"/>
    <w:rsid w:val="00B14279"/>
    <w:rsid w:val="00B220BC"/>
    <w:rsid w:val="00B300CD"/>
    <w:rsid w:val="00B33639"/>
    <w:rsid w:val="00B339BE"/>
    <w:rsid w:val="00B4666A"/>
    <w:rsid w:val="00B46D30"/>
    <w:rsid w:val="00B47E9F"/>
    <w:rsid w:val="00B51476"/>
    <w:rsid w:val="00B51C39"/>
    <w:rsid w:val="00B523D8"/>
    <w:rsid w:val="00B530B2"/>
    <w:rsid w:val="00B53F6C"/>
    <w:rsid w:val="00B5452C"/>
    <w:rsid w:val="00B54A3C"/>
    <w:rsid w:val="00B56E6E"/>
    <w:rsid w:val="00B7176D"/>
    <w:rsid w:val="00B7237D"/>
    <w:rsid w:val="00B75E89"/>
    <w:rsid w:val="00B77825"/>
    <w:rsid w:val="00B80E27"/>
    <w:rsid w:val="00B80EB1"/>
    <w:rsid w:val="00B815AF"/>
    <w:rsid w:val="00B824C9"/>
    <w:rsid w:val="00B8589D"/>
    <w:rsid w:val="00B87866"/>
    <w:rsid w:val="00B902AA"/>
    <w:rsid w:val="00B918DC"/>
    <w:rsid w:val="00B9246E"/>
    <w:rsid w:val="00B92C73"/>
    <w:rsid w:val="00B94DBD"/>
    <w:rsid w:val="00B95B06"/>
    <w:rsid w:val="00B969D2"/>
    <w:rsid w:val="00B96B52"/>
    <w:rsid w:val="00BA0B3D"/>
    <w:rsid w:val="00BA1ACA"/>
    <w:rsid w:val="00BA6ACA"/>
    <w:rsid w:val="00BB0693"/>
    <w:rsid w:val="00BB296F"/>
    <w:rsid w:val="00BB2F6C"/>
    <w:rsid w:val="00BB3229"/>
    <w:rsid w:val="00BB3A0A"/>
    <w:rsid w:val="00BB4755"/>
    <w:rsid w:val="00BB50A4"/>
    <w:rsid w:val="00BB62D1"/>
    <w:rsid w:val="00BB6C5B"/>
    <w:rsid w:val="00BB6EBA"/>
    <w:rsid w:val="00BC3256"/>
    <w:rsid w:val="00BC4CB0"/>
    <w:rsid w:val="00BC5881"/>
    <w:rsid w:val="00BC76BF"/>
    <w:rsid w:val="00BD1680"/>
    <w:rsid w:val="00BD4DD2"/>
    <w:rsid w:val="00BE0D6C"/>
    <w:rsid w:val="00BE21D0"/>
    <w:rsid w:val="00BF2587"/>
    <w:rsid w:val="00BF78E3"/>
    <w:rsid w:val="00C0005A"/>
    <w:rsid w:val="00C0299A"/>
    <w:rsid w:val="00C05105"/>
    <w:rsid w:val="00C104F8"/>
    <w:rsid w:val="00C111D0"/>
    <w:rsid w:val="00C13F07"/>
    <w:rsid w:val="00C157D1"/>
    <w:rsid w:val="00C16807"/>
    <w:rsid w:val="00C22FE4"/>
    <w:rsid w:val="00C2591F"/>
    <w:rsid w:val="00C26552"/>
    <w:rsid w:val="00C32616"/>
    <w:rsid w:val="00C33FCC"/>
    <w:rsid w:val="00C357B6"/>
    <w:rsid w:val="00C35980"/>
    <w:rsid w:val="00C36240"/>
    <w:rsid w:val="00C37AB0"/>
    <w:rsid w:val="00C43754"/>
    <w:rsid w:val="00C47976"/>
    <w:rsid w:val="00C50825"/>
    <w:rsid w:val="00C54434"/>
    <w:rsid w:val="00C562E9"/>
    <w:rsid w:val="00C60414"/>
    <w:rsid w:val="00C61BAC"/>
    <w:rsid w:val="00C636AE"/>
    <w:rsid w:val="00C6490F"/>
    <w:rsid w:val="00C716EC"/>
    <w:rsid w:val="00C71B14"/>
    <w:rsid w:val="00C72C9A"/>
    <w:rsid w:val="00C73D1E"/>
    <w:rsid w:val="00C744CF"/>
    <w:rsid w:val="00C758E6"/>
    <w:rsid w:val="00C7674D"/>
    <w:rsid w:val="00C80177"/>
    <w:rsid w:val="00C8019F"/>
    <w:rsid w:val="00C80A84"/>
    <w:rsid w:val="00C853C3"/>
    <w:rsid w:val="00C86071"/>
    <w:rsid w:val="00C90F92"/>
    <w:rsid w:val="00C92E2B"/>
    <w:rsid w:val="00C96DD1"/>
    <w:rsid w:val="00C975CE"/>
    <w:rsid w:val="00CA121F"/>
    <w:rsid w:val="00CA3C32"/>
    <w:rsid w:val="00CA7D27"/>
    <w:rsid w:val="00CB07A6"/>
    <w:rsid w:val="00CB2856"/>
    <w:rsid w:val="00CB36FF"/>
    <w:rsid w:val="00CB6719"/>
    <w:rsid w:val="00CC032B"/>
    <w:rsid w:val="00CC0568"/>
    <w:rsid w:val="00CC1AEC"/>
    <w:rsid w:val="00CC1BDC"/>
    <w:rsid w:val="00CC1D98"/>
    <w:rsid w:val="00CD20BE"/>
    <w:rsid w:val="00CD21E2"/>
    <w:rsid w:val="00CD2382"/>
    <w:rsid w:val="00CD3B2F"/>
    <w:rsid w:val="00CD445E"/>
    <w:rsid w:val="00CD5335"/>
    <w:rsid w:val="00CD77CE"/>
    <w:rsid w:val="00CE0651"/>
    <w:rsid w:val="00CE0808"/>
    <w:rsid w:val="00CE14E2"/>
    <w:rsid w:val="00CE4F6F"/>
    <w:rsid w:val="00CE6CB1"/>
    <w:rsid w:val="00CE7F07"/>
    <w:rsid w:val="00CF2044"/>
    <w:rsid w:val="00CF79C6"/>
    <w:rsid w:val="00CF7B7A"/>
    <w:rsid w:val="00CF7BF9"/>
    <w:rsid w:val="00D002A1"/>
    <w:rsid w:val="00D0252F"/>
    <w:rsid w:val="00D037BC"/>
    <w:rsid w:val="00D05491"/>
    <w:rsid w:val="00D14901"/>
    <w:rsid w:val="00D15707"/>
    <w:rsid w:val="00D177D2"/>
    <w:rsid w:val="00D20262"/>
    <w:rsid w:val="00D20875"/>
    <w:rsid w:val="00D239F5"/>
    <w:rsid w:val="00D24210"/>
    <w:rsid w:val="00D2542F"/>
    <w:rsid w:val="00D26144"/>
    <w:rsid w:val="00D3068B"/>
    <w:rsid w:val="00D3214D"/>
    <w:rsid w:val="00D322DB"/>
    <w:rsid w:val="00D3291C"/>
    <w:rsid w:val="00D3709B"/>
    <w:rsid w:val="00D500CE"/>
    <w:rsid w:val="00D5196A"/>
    <w:rsid w:val="00D56BC1"/>
    <w:rsid w:val="00D60DEA"/>
    <w:rsid w:val="00D640A8"/>
    <w:rsid w:val="00D65240"/>
    <w:rsid w:val="00D679D9"/>
    <w:rsid w:val="00D70891"/>
    <w:rsid w:val="00D72A47"/>
    <w:rsid w:val="00D7746F"/>
    <w:rsid w:val="00D776E9"/>
    <w:rsid w:val="00D8741D"/>
    <w:rsid w:val="00D917FD"/>
    <w:rsid w:val="00D92D8D"/>
    <w:rsid w:val="00D92DBB"/>
    <w:rsid w:val="00D93990"/>
    <w:rsid w:val="00D96891"/>
    <w:rsid w:val="00DA3B56"/>
    <w:rsid w:val="00DA6A03"/>
    <w:rsid w:val="00DA743A"/>
    <w:rsid w:val="00DB0D27"/>
    <w:rsid w:val="00DB0F6E"/>
    <w:rsid w:val="00DB1ABD"/>
    <w:rsid w:val="00DB6D29"/>
    <w:rsid w:val="00DC0D6F"/>
    <w:rsid w:val="00DC189E"/>
    <w:rsid w:val="00DC2E3C"/>
    <w:rsid w:val="00DC3B08"/>
    <w:rsid w:val="00DC5BD0"/>
    <w:rsid w:val="00DC5F53"/>
    <w:rsid w:val="00DC6E6B"/>
    <w:rsid w:val="00DD0DB8"/>
    <w:rsid w:val="00DD2C2C"/>
    <w:rsid w:val="00DD517F"/>
    <w:rsid w:val="00DD5F15"/>
    <w:rsid w:val="00DE11BD"/>
    <w:rsid w:val="00DE6397"/>
    <w:rsid w:val="00DE6807"/>
    <w:rsid w:val="00DF1031"/>
    <w:rsid w:val="00DF1519"/>
    <w:rsid w:val="00DF3385"/>
    <w:rsid w:val="00DF502F"/>
    <w:rsid w:val="00DF767A"/>
    <w:rsid w:val="00E00A94"/>
    <w:rsid w:val="00E04F68"/>
    <w:rsid w:val="00E0572B"/>
    <w:rsid w:val="00E1048C"/>
    <w:rsid w:val="00E11B53"/>
    <w:rsid w:val="00E130FF"/>
    <w:rsid w:val="00E142CA"/>
    <w:rsid w:val="00E14E5D"/>
    <w:rsid w:val="00E21E58"/>
    <w:rsid w:val="00E229DD"/>
    <w:rsid w:val="00E23872"/>
    <w:rsid w:val="00E23CCD"/>
    <w:rsid w:val="00E27B8E"/>
    <w:rsid w:val="00E300F2"/>
    <w:rsid w:val="00E35934"/>
    <w:rsid w:val="00E36331"/>
    <w:rsid w:val="00E53DCC"/>
    <w:rsid w:val="00E54185"/>
    <w:rsid w:val="00E5458E"/>
    <w:rsid w:val="00E603AF"/>
    <w:rsid w:val="00E61D4E"/>
    <w:rsid w:val="00E61FEB"/>
    <w:rsid w:val="00E66A83"/>
    <w:rsid w:val="00E71AD6"/>
    <w:rsid w:val="00E724EF"/>
    <w:rsid w:val="00E72531"/>
    <w:rsid w:val="00E76071"/>
    <w:rsid w:val="00E80A5D"/>
    <w:rsid w:val="00E834FA"/>
    <w:rsid w:val="00E845C0"/>
    <w:rsid w:val="00E85BEE"/>
    <w:rsid w:val="00E85D89"/>
    <w:rsid w:val="00E8769D"/>
    <w:rsid w:val="00E87D87"/>
    <w:rsid w:val="00E90953"/>
    <w:rsid w:val="00E9508B"/>
    <w:rsid w:val="00EA6DEA"/>
    <w:rsid w:val="00EB0C9B"/>
    <w:rsid w:val="00EB11E5"/>
    <w:rsid w:val="00EB47A3"/>
    <w:rsid w:val="00EB4F75"/>
    <w:rsid w:val="00EC120B"/>
    <w:rsid w:val="00EC1E14"/>
    <w:rsid w:val="00EC3895"/>
    <w:rsid w:val="00EC50F2"/>
    <w:rsid w:val="00EC60BF"/>
    <w:rsid w:val="00EC798F"/>
    <w:rsid w:val="00EC7B65"/>
    <w:rsid w:val="00ED04C8"/>
    <w:rsid w:val="00ED564E"/>
    <w:rsid w:val="00ED5AC1"/>
    <w:rsid w:val="00ED62D3"/>
    <w:rsid w:val="00EE092A"/>
    <w:rsid w:val="00EE43A5"/>
    <w:rsid w:val="00EE75FB"/>
    <w:rsid w:val="00EE7C4F"/>
    <w:rsid w:val="00EE7D54"/>
    <w:rsid w:val="00EF36F8"/>
    <w:rsid w:val="00EF4275"/>
    <w:rsid w:val="00F03120"/>
    <w:rsid w:val="00F06683"/>
    <w:rsid w:val="00F11974"/>
    <w:rsid w:val="00F12704"/>
    <w:rsid w:val="00F12895"/>
    <w:rsid w:val="00F13186"/>
    <w:rsid w:val="00F14301"/>
    <w:rsid w:val="00F20536"/>
    <w:rsid w:val="00F3042B"/>
    <w:rsid w:val="00F30D41"/>
    <w:rsid w:val="00F33A0F"/>
    <w:rsid w:val="00F37D68"/>
    <w:rsid w:val="00F42CE0"/>
    <w:rsid w:val="00F47E67"/>
    <w:rsid w:val="00F504A7"/>
    <w:rsid w:val="00F52AA4"/>
    <w:rsid w:val="00F53C9F"/>
    <w:rsid w:val="00F53E8E"/>
    <w:rsid w:val="00F543A6"/>
    <w:rsid w:val="00F579E8"/>
    <w:rsid w:val="00F64E9B"/>
    <w:rsid w:val="00F65599"/>
    <w:rsid w:val="00F7088E"/>
    <w:rsid w:val="00F765D8"/>
    <w:rsid w:val="00F77F83"/>
    <w:rsid w:val="00F80941"/>
    <w:rsid w:val="00F80FBE"/>
    <w:rsid w:val="00F8221C"/>
    <w:rsid w:val="00F8240B"/>
    <w:rsid w:val="00F8285F"/>
    <w:rsid w:val="00F8463E"/>
    <w:rsid w:val="00F86F29"/>
    <w:rsid w:val="00F90881"/>
    <w:rsid w:val="00F91BEE"/>
    <w:rsid w:val="00F9342A"/>
    <w:rsid w:val="00F93B7B"/>
    <w:rsid w:val="00F943FE"/>
    <w:rsid w:val="00F95071"/>
    <w:rsid w:val="00F951C6"/>
    <w:rsid w:val="00F954C4"/>
    <w:rsid w:val="00F97552"/>
    <w:rsid w:val="00F97DFF"/>
    <w:rsid w:val="00FA16DE"/>
    <w:rsid w:val="00FA3FCB"/>
    <w:rsid w:val="00FB0AFA"/>
    <w:rsid w:val="00FB314C"/>
    <w:rsid w:val="00FB628D"/>
    <w:rsid w:val="00FB758E"/>
    <w:rsid w:val="00FC0B9F"/>
    <w:rsid w:val="00FC0DE8"/>
    <w:rsid w:val="00FC3587"/>
    <w:rsid w:val="00FC57E9"/>
    <w:rsid w:val="00FC6037"/>
    <w:rsid w:val="00FD0F22"/>
    <w:rsid w:val="00FD2012"/>
    <w:rsid w:val="00FD2A81"/>
    <w:rsid w:val="00FD777C"/>
    <w:rsid w:val="00FE0DAD"/>
    <w:rsid w:val="00FE13CD"/>
    <w:rsid w:val="00FE196F"/>
    <w:rsid w:val="00FE637B"/>
    <w:rsid w:val="00FE69D3"/>
    <w:rsid w:val="00FE6CAF"/>
    <w:rsid w:val="00FF0956"/>
    <w:rsid w:val="00FF57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C522A6B-5700-4913-A8C4-B2A70F29CB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firstLine="36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E0DA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0DA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238A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7714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77149"/>
  </w:style>
  <w:style w:type="paragraph" w:styleId="Footer">
    <w:name w:val="footer"/>
    <w:basedOn w:val="Normal"/>
    <w:link w:val="FooterChar"/>
    <w:uiPriority w:val="99"/>
    <w:unhideWhenUsed/>
    <w:rsid w:val="0077714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7714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hyperlink" Target="http://www.google.com/imgres?hl=en&amp;tbo=d&amp;biw=1600&amp;bih=697&amp;tbm=isch&amp;tbnid=xX7fPJErcy75RM:&amp;imgrefurl=http://www.ck12.org/book/CK-12-Geometry-Concepts/r1/section/1.2/Basics-of-Geometry---Intermediate/&amp;docid=g44gXWbn-6U_kM&amp;imgurl=http://www.ck12.org/flx/show/image/user%3Ack12editor/201207171342567452240903_348dc3274175336c15f7813d22484f76-201207171342570662357443.png&amp;w=616&amp;h=616&amp;ei=3wjmUO-YKYXE2gWms4DoBg&amp;zoom=1&amp;iact=hc&amp;vpx=796&amp;vpy=301&amp;dur=203&amp;hovh=225&amp;hovw=225&amp;tx=120&amp;ty=76&amp;sig=118279028075191188497&amp;page=1&amp;tbnh=144&amp;tbnw=144&amp;start=0&amp;ndsp=37&amp;ved=1t:429,r:14,s:0,i:144" TargetMode="External"/><Relationship Id="rId18" Type="http://schemas.openxmlformats.org/officeDocument/2006/relationships/image" Target="media/image6.jpeg"/><Relationship Id="rId26" Type="http://schemas.openxmlformats.org/officeDocument/2006/relationships/oleObject" Target="embeddings/oleObject2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hyperlink" Target="http://www.google.com/imgres?hl=en&amp;tbo=d&amp;biw=1600&amp;bih=697&amp;tbm=isch&amp;tbnid=l307FW9NuLN6lM:&amp;imgrefurl=http://www.eduplace.com/math/mw/background/6/12/te_6_12_overview.html&amp;docid=LRI1WW5WQrw1oM&amp;imgurl=http://www.eduplace.com/math/mw/background/6/12/graphics/ts_6_12_wi-3.gif&amp;w=270&amp;h=269&amp;ei=LAvmUIH2BOng2AWb94GAAg&amp;zoom=1&amp;iact=hc&amp;vpx=483&amp;vpy=266&amp;dur=2090&amp;hovh=215&amp;hovw=216&amp;tx=190&amp;ty=134&amp;sig=118279028075191188497&amp;page=1&amp;tbnh=141&amp;tbnw=141&amp;start=0&amp;ndsp=39&amp;ved=1t:429,r:13,s:0,i:127" TargetMode="External"/><Relationship Id="rId34" Type="http://schemas.openxmlformats.org/officeDocument/2006/relationships/oleObject" Target="embeddings/oleObject6.bin"/><Relationship Id="rId42" Type="http://schemas.openxmlformats.org/officeDocument/2006/relationships/image" Target="media/image18.jpeg"/><Relationship Id="rId47" Type="http://schemas.openxmlformats.org/officeDocument/2006/relationships/fontTable" Target="fontTable.xml"/><Relationship Id="rId7" Type="http://schemas.openxmlformats.org/officeDocument/2006/relationships/hyperlink" Target="http://www.google.com/imgres?hl=en&amp;tbo=d&amp;biw=1600&amp;bih=697&amp;tbm=isch&amp;tbnid=5V0c5QqyWtmo0M:&amp;imgrefurl=http://www.illustrationsof.com/chem-trails-clipart&amp;docid=VsdgMpmFD3GhAM&amp;imgurl=http://www.illustrationsof.com/royalty-free-plane-clipart-illustration-1128192tn.jpg&amp;w=130&amp;h=175&amp;ei=FPXlUJH0G4f22gXivoCACA&amp;zoom=1&amp;iact=hc&amp;vpx=95&amp;vpy=325&amp;dur=1638&amp;hovh=140&amp;hovw=104&amp;tx=107&amp;ty=63&amp;sig=118279028075191188497&amp;page=2&amp;tbnh=140&amp;tbnw=104&amp;start=40&amp;ndsp=49&amp;ved=1t:429,r:61,s:0,i:277" TargetMode="External"/><Relationship Id="rId12" Type="http://schemas.microsoft.com/office/2007/relationships/hdphoto" Target="media/hdphoto1.wdp"/><Relationship Id="rId17" Type="http://schemas.openxmlformats.org/officeDocument/2006/relationships/hyperlink" Target="http://www.google.com/imgres?hl=en&amp;tbo=d&amp;biw=1600&amp;bih=697&amp;tbm=isch&amp;tbnid=Szsr1hd58YeHEM:&amp;imgrefurl=http://www.heritagepreservation.org/cap/ReCAP.html&amp;docid=Sv8MvY9ODOPE7M&amp;imgurl=http://www.heritagepreservation.org/cap/images/revisedRECAP.png&amp;w=392&amp;h=294&amp;ei=VQfmUKv_EMPw2QXw1IEY&amp;zoom=1&amp;iact=hc&amp;vpx=828&amp;vpy=162&amp;dur=250&amp;hovh=194&amp;hovw=259&amp;tx=115&amp;ty=95&amp;sig=118279028075191188497&amp;page=1&amp;tbnh=141&amp;tbnw=188&amp;start=0&amp;ndsp=34&amp;ved=1t:429,r:5,s:0,i:130" TargetMode="External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7.bin"/><Relationship Id="rId46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5.jpeg"/><Relationship Id="rId20" Type="http://schemas.openxmlformats.org/officeDocument/2006/relationships/image" Target="media/image7.jpeg"/><Relationship Id="rId29" Type="http://schemas.openxmlformats.org/officeDocument/2006/relationships/image" Target="media/image12.wmf"/><Relationship Id="rId41" Type="http://schemas.openxmlformats.org/officeDocument/2006/relationships/hyperlink" Target="http://www.google.com/imgres?hl=en&amp;tbo=d&amp;biw=1600&amp;bih=697&amp;tbm=isch&amp;tbnid=W2fTCQZFVW7aRM:&amp;imgrefurl=http://www.fanpop.com/clubs/looney-tunes/images/5412101/title/looney-tunes-wallpaper-wallpaper&amp;docid=M2afxMwZOfdYTM&amp;imgurl=http://images2.fanpop.com/images/photos/5400000/Looney-Tunes-Wallpaper-looney-tunes-5412101-1024-768.jpg&amp;w=1024&amp;h=768&amp;ei=UhjmUNeAPOHk2AXT9YDQBw&amp;zoom=1&amp;iact=hc&amp;vpx=580&amp;vpy=384&amp;dur=390&amp;hovh=194&amp;hovw=259&amp;tx=189&amp;ty=167&amp;sig=118279028075191188497&amp;page=1&amp;tbnh=138&amp;tbnw=194&amp;start=0&amp;ndsp=32&amp;ved=1t:429,r:19,s:0,i:211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1.bin"/><Relationship Id="rId32" Type="http://schemas.openxmlformats.org/officeDocument/2006/relationships/oleObject" Target="embeddings/oleObject5.bin"/><Relationship Id="rId37" Type="http://schemas.openxmlformats.org/officeDocument/2006/relationships/image" Target="media/image16.wmf"/><Relationship Id="rId40" Type="http://schemas.openxmlformats.org/officeDocument/2006/relationships/oleObject" Target="embeddings/oleObject8.bin"/><Relationship Id="rId45" Type="http://schemas.openxmlformats.org/officeDocument/2006/relationships/image" Target="media/image20.wmf"/><Relationship Id="rId5" Type="http://schemas.openxmlformats.org/officeDocument/2006/relationships/footnotes" Target="footnotes.xml"/><Relationship Id="rId15" Type="http://schemas.openxmlformats.org/officeDocument/2006/relationships/hyperlink" Target="http://www.google.com/imgres?num=10&amp;hl=en&amp;tbo=d&amp;biw=1600&amp;bih=697&amp;tbm=isch&amp;tbnid=Gk2LQfbZ4M2GGM:&amp;imgrefurl=http://theworldfrommywindow.blogspot.com/2009/01/non-dispy-caricatures-of-two-ways-of.html&amp;docid=exirSmlvNvOOzM&amp;imgurl=http://4.bp.blogspot.com/_9R5LOiC-VYc/SYB0bqA3c-I/AAAAAAAAAgw/VWxekglYGaI/s320/Two-ways.jpg&amp;w=224&amp;h=216&amp;ei=fATmUOXXG4XD2QWijIHQAQ&amp;zoom=1&amp;iact=hc&amp;vpx=300&amp;vpy=57&amp;dur=1623&amp;hovh=172&amp;hovw=179&amp;tx=134&amp;ty=82&amp;sig=118279028075191188497&amp;page=1&amp;tbnh=134&amp;tbnw=139&amp;start=0&amp;ndsp=35&amp;ved=1t:429,r:2,s:0,i:137" TargetMode="External"/><Relationship Id="rId23" Type="http://schemas.openxmlformats.org/officeDocument/2006/relationships/image" Target="media/image9.wmf"/><Relationship Id="rId28" Type="http://schemas.openxmlformats.org/officeDocument/2006/relationships/oleObject" Target="embeddings/oleObject3.bin"/><Relationship Id="rId36" Type="http://schemas.openxmlformats.org/officeDocument/2006/relationships/image" Target="media/image15.jpeg"/><Relationship Id="rId10" Type="http://schemas.openxmlformats.org/officeDocument/2006/relationships/hyperlink" Target="http://www.google.com/imgres?hl=en&amp;tbo=d&amp;biw=1600&amp;bih=697&amp;tbm=isch&amp;tbnid=aFICPP9sHL6IvM:&amp;imgrefurl=http://magoosh.com/gmat/2012/the-pythagorean-theorem-on-the-gmat/&amp;docid=tHOLNU027bieyM&amp;imgurl=http://magoosh.com/gmat/files/2012/01/pythagorean3.jpg&amp;w=281&amp;h=268&amp;ei=LAvmUIH2BOng2AWb94GAAg&amp;zoom=1&amp;iact=hc&amp;vpx=934&amp;vpy=364&amp;dur=3463&amp;hovh=214&amp;hovw=224&amp;tx=130&amp;ty=191&amp;sig=118279028075191188497&amp;page=1&amp;tbnh=147&amp;tbnw=154&amp;start=0&amp;ndsp=39&amp;ved=1t:429,r:26,s:0,i:172" TargetMode="External"/><Relationship Id="rId19" Type="http://schemas.openxmlformats.org/officeDocument/2006/relationships/hyperlink" Target="http://www.google.com/imgres?start=299&amp;hl=en&amp;tbo=d&amp;biw=1600&amp;bih=697&amp;tbm=isch&amp;tbnid=cNTmSpHcLFsqGM:&amp;imgrefurl=https://signorakudron.wikispaces.com/&amp;docid=RsfNjtPixlif8M&amp;imgurl=http://image.yaymicro.com/rz_1210x1210/0/bd1/practice-makes-perfect-bd127f.jpg&amp;w=1210&amp;h=807&amp;ei=lBDmUL71MYLm8gTk8oCIAw&amp;zoom=1&amp;iact=hc&amp;vpx=168&amp;vpy=151&amp;dur=2590&amp;hovh=183&amp;hovw=275&amp;tx=131&amp;ty=109&amp;sig=118279028075191188497&amp;page=8&amp;tbnh=139&amp;tbnw=218&amp;ndsp=42&amp;ved=1t:429,r:8,s:300,i:28" TargetMode="External"/><Relationship Id="rId31" Type="http://schemas.openxmlformats.org/officeDocument/2006/relationships/image" Target="media/image13.wmf"/><Relationship Id="rId44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4.jpeg"/><Relationship Id="rId22" Type="http://schemas.openxmlformats.org/officeDocument/2006/relationships/image" Target="media/image8.jpeg"/><Relationship Id="rId27" Type="http://schemas.openxmlformats.org/officeDocument/2006/relationships/image" Target="media/image11.wmf"/><Relationship Id="rId30" Type="http://schemas.openxmlformats.org/officeDocument/2006/relationships/oleObject" Target="embeddings/oleObject4.bin"/><Relationship Id="rId35" Type="http://schemas.openxmlformats.org/officeDocument/2006/relationships/hyperlink" Target="http://www.google.com/imgres?hl=en&amp;tbo=d&amp;biw=1600&amp;bih=697&amp;tbm=isch&amp;tbnid=gph7zqqt5vW0DM:&amp;imgrefurl=http://www.ck12.org/user:YmdyZWVyQG1pdGFjYWRlbXkub3Jn/section/Graphing-Functions-%3A%3Aof%3A%3A-Equations%2C-Inequalities-and-Functions/&amp;docid=VLBUgWPp4imA8M&amp;imgurl=http://www.ck12.org/flx/show/image/user%3AYmdyZWVyQG1pdGFjYWRlbXkub3Jn/M7-07-08-14.png-201207201342833828256098.png&amp;w=1201&amp;h=1223&amp;ei=JhfmUNnyF5HK9QTgpICoCA&amp;zoom=1&amp;iact=hc&amp;vpx=1331&amp;vpy=144&amp;dur=2465&amp;hovh=227&amp;hovw=222&amp;tx=150&amp;ty=138&amp;sig=118279028075191188497&amp;page=1&amp;tbnh=139&amp;tbnw=136&amp;start=0&amp;ndsp=40&amp;ved=1t:429,r:9,s:0,i:181" TargetMode="External"/><Relationship Id="rId43" Type="http://schemas.openxmlformats.org/officeDocument/2006/relationships/image" Target="media/image19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80</Words>
  <Characters>216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dra Bothers</dc:creator>
  <cp:lastModifiedBy>Dave Stickle</cp:lastModifiedBy>
  <cp:revision>2</cp:revision>
  <dcterms:created xsi:type="dcterms:W3CDTF">2020-04-12T21:43:00Z</dcterms:created>
  <dcterms:modified xsi:type="dcterms:W3CDTF">2020-04-12T2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